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3F63" w:rsidRDefault="00703F63" w:rsidP="00703F63">
      <w:pPr>
        <w:spacing w:after="0" w:line="240" w:lineRule="auto"/>
        <w:ind w:right="-598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Конспект открытого урока.</w:t>
      </w:r>
    </w:p>
    <w:p w:rsidR="00703F63" w:rsidRPr="00703F63" w:rsidRDefault="00703F63" w:rsidP="00703F63">
      <w:pPr>
        <w:spacing w:after="0" w:line="240" w:lineRule="auto"/>
        <w:ind w:right="-598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>Урок № 103.                                                 7 класс, алгебра.                            Дата 23.03.2020 г.</w:t>
      </w:r>
    </w:p>
    <w:p w:rsidR="00703F63" w:rsidRPr="00703F63" w:rsidRDefault="00703F63" w:rsidP="00703F63">
      <w:pPr>
        <w:spacing w:after="0" w:line="240" w:lineRule="auto"/>
        <w:ind w:right="-598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 xml:space="preserve">Учитель Насретдинов </w:t>
      </w:r>
      <w:proofErr w:type="spellStart"/>
      <w:r w:rsidRPr="00703F63">
        <w:rPr>
          <w:rFonts w:ascii="Times New Roman" w:hAnsi="Times New Roman"/>
          <w:b/>
          <w:sz w:val="28"/>
          <w:szCs w:val="28"/>
        </w:rPr>
        <w:t>Рамиль</w:t>
      </w:r>
      <w:proofErr w:type="spellEnd"/>
      <w:r w:rsidRPr="00703F63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703F63">
        <w:rPr>
          <w:rFonts w:ascii="Times New Roman" w:hAnsi="Times New Roman"/>
          <w:b/>
          <w:sz w:val="28"/>
          <w:szCs w:val="28"/>
        </w:rPr>
        <w:t>Ахтамович</w:t>
      </w:r>
      <w:proofErr w:type="spellEnd"/>
    </w:p>
    <w:p w:rsidR="00171ACE" w:rsidRPr="00703F63" w:rsidRDefault="00171ACE" w:rsidP="00703F63">
      <w:pPr>
        <w:spacing w:after="0" w:line="240" w:lineRule="auto"/>
        <w:ind w:right="-598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>Тема урока</w:t>
      </w:r>
      <w:r w:rsidRPr="00703F63">
        <w:rPr>
          <w:rFonts w:ascii="Times New Roman" w:hAnsi="Times New Roman"/>
          <w:sz w:val="28"/>
          <w:szCs w:val="28"/>
        </w:rPr>
        <w:t>: "Преобразование целого выражения в многочлен"</w:t>
      </w:r>
    </w:p>
    <w:p w:rsidR="00171ACE" w:rsidRPr="00703F63" w:rsidRDefault="00171ACE" w:rsidP="00703F63">
      <w:pPr>
        <w:spacing w:after="0" w:line="240" w:lineRule="auto"/>
        <w:ind w:right="-598"/>
        <w:outlineLvl w:val="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>Тип урока</w:t>
      </w:r>
      <w:r w:rsidRPr="00703F63">
        <w:rPr>
          <w:rFonts w:ascii="Times New Roman" w:hAnsi="Times New Roman"/>
          <w:sz w:val="28"/>
          <w:szCs w:val="28"/>
        </w:rPr>
        <w:t>: урок объяснения нового материала</w:t>
      </w:r>
    </w:p>
    <w:p w:rsidR="00171ACE" w:rsidRPr="00703F63" w:rsidRDefault="00171ACE" w:rsidP="00703F63">
      <w:pPr>
        <w:spacing w:after="0" w:line="240" w:lineRule="auto"/>
        <w:ind w:right="-598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>Оборудование</w:t>
      </w:r>
      <w:r w:rsidRPr="00703F63">
        <w:rPr>
          <w:rFonts w:ascii="Times New Roman" w:hAnsi="Times New Roman"/>
          <w:sz w:val="28"/>
          <w:szCs w:val="28"/>
        </w:rPr>
        <w:t>: интерактивная доска, учебник, наглядный и раздаточный материал</w:t>
      </w:r>
    </w:p>
    <w:p w:rsidR="00171ACE" w:rsidRPr="00703F63" w:rsidRDefault="00171ACE" w:rsidP="00703F63">
      <w:pPr>
        <w:spacing w:after="0" w:line="240" w:lineRule="auto"/>
        <w:ind w:right="-598"/>
        <w:outlineLvl w:val="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 xml:space="preserve">Цели урока: </w:t>
      </w:r>
    </w:p>
    <w:p w:rsidR="00171ACE" w:rsidRPr="00703F63" w:rsidRDefault="00171ACE" w:rsidP="00703F63">
      <w:pPr>
        <w:spacing w:after="0" w:line="240" w:lineRule="auto"/>
        <w:ind w:right="-598"/>
        <w:outlineLvl w:val="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>Образовательные:</w:t>
      </w:r>
    </w:p>
    <w:p w:rsidR="00171ACE" w:rsidRPr="00703F63" w:rsidRDefault="00171ACE" w:rsidP="00703F63">
      <w:pPr>
        <w:spacing w:after="0" w:line="240" w:lineRule="auto"/>
        <w:ind w:right="-598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>- знакомство с понятием целого выражения;</w:t>
      </w:r>
    </w:p>
    <w:p w:rsidR="00171ACE" w:rsidRPr="00703F63" w:rsidRDefault="00171ACE" w:rsidP="00703F63">
      <w:pPr>
        <w:spacing w:after="0" w:line="240" w:lineRule="auto"/>
        <w:ind w:right="-598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>-формирование умений</w:t>
      </w:r>
      <w:r w:rsidRPr="00703F63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и навыков преобразовывать целые выражения.</w:t>
      </w:r>
    </w:p>
    <w:p w:rsidR="00171ACE" w:rsidRPr="00703F63" w:rsidRDefault="00171ACE" w:rsidP="00703F63">
      <w:pPr>
        <w:spacing w:after="0" w:line="240" w:lineRule="auto"/>
        <w:ind w:right="-598"/>
        <w:outlineLvl w:val="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>Развивающие:</w:t>
      </w:r>
    </w:p>
    <w:p w:rsidR="00171ACE" w:rsidRPr="00703F63" w:rsidRDefault="00171ACE" w:rsidP="00703F63">
      <w:pPr>
        <w:spacing w:after="0" w:line="240" w:lineRule="auto"/>
        <w:ind w:right="-598"/>
        <w:outlineLvl w:val="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>-</w:t>
      </w:r>
      <w:r w:rsidRPr="00703F63">
        <w:rPr>
          <w:rFonts w:ascii="Times New Roman" w:hAnsi="Times New Roman"/>
          <w:sz w:val="28"/>
          <w:szCs w:val="28"/>
        </w:rPr>
        <w:t>развитие внимания и памяти на основе упражнений в узнавании и запоминании;</w:t>
      </w:r>
    </w:p>
    <w:p w:rsidR="00171ACE" w:rsidRPr="00703F63" w:rsidRDefault="00171ACE" w:rsidP="00703F63">
      <w:pPr>
        <w:spacing w:after="0" w:line="240" w:lineRule="auto"/>
        <w:ind w:right="-598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>-развитие умения опираться на уже известный материал при определении и формулировании темы урока;</w:t>
      </w:r>
    </w:p>
    <w:p w:rsidR="00171ACE" w:rsidRPr="00703F63" w:rsidRDefault="00171ACE" w:rsidP="00703F63">
      <w:pPr>
        <w:spacing w:after="0" w:line="240" w:lineRule="auto"/>
        <w:ind w:right="-598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>-развитие навыков учебного сотрудничества;</w:t>
      </w:r>
    </w:p>
    <w:p w:rsidR="00171ACE" w:rsidRPr="00703F63" w:rsidRDefault="00171ACE" w:rsidP="00703F63">
      <w:pPr>
        <w:spacing w:after="0" w:line="240" w:lineRule="auto"/>
        <w:ind w:right="-598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>-структурирование знаний;</w:t>
      </w:r>
    </w:p>
    <w:p w:rsidR="00171ACE" w:rsidRPr="00703F63" w:rsidRDefault="00171ACE" w:rsidP="00703F63">
      <w:pPr>
        <w:spacing w:after="0" w:line="240" w:lineRule="auto"/>
        <w:ind w:right="-598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>-формирование навыков самоконтроля;</w:t>
      </w:r>
    </w:p>
    <w:p w:rsidR="00171ACE" w:rsidRPr="00703F63" w:rsidRDefault="00171ACE" w:rsidP="00703F63">
      <w:pPr>
        <w:spacing w:after="0" w:line="240" w:lineRule="auto"/>
        <w:ind w:right="-598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-развитие навыка извлечения необходимой информации </w:t>
      </w:r>
      <w:proofErr w:type="gramStart"/>
      <w:r w:rsidRPr="00703F63">
        <w:rPr>
          <w:rFonts w:ascii="Times New Roman" w:hAnsi="Times New Roman"/>
          <w:sz w:val="28"/>
          <w:szCs w:val="28"/>
        </w:rPr>
        <w:t>из</w:t>
      </w:r>
      <w:proofErr w:type="gramEnd"/>
      <w:r w:rsidRPr="00703F63">
        <w:rPr>
          <w:rFonts w:ascii="Times New Roman" w:hAnsi="Times New Roman"/>
          <w:sz w:val="28"/>
          <w:szCs w:val="28"/>
        </w:rPr>
        <w:t xml:space="preserve"> прочитанного.</w:t>
      </w:r>
    </w:p>
    <w:p w:rsidR="00171ACE" w:rsidRPr="00703F63" w:rsidRDefault="00171ACE" w:rsidP="00703F63">
      <w:pPr>
        <w:spacing w:after="0" w:line="240" w:lineRule="auto"/>
        <w:jc w:val="both"/>
        <w:outlineLvl w:val="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>Воспитательные:</w:t>
      </w:r>
      <w:r w:rsidRPr="00703F63">
        <w:rPr>
          <w:rFonts w:ascii="Times New Roman" w:hAnsi="Times New Roman"/>
          <w:sz w:val="28"/>
          <w:szCs w:val="28"/>
        </w:rPr>
        <w:t xml:space="preserve"> </w:t>
      </w:r>
    </w:p>
    <w:p w:rsidR="00171ACE" w:rsidRPr="00703F63" w:rsidRDefault="00171ACE" w:rsidP="00703F6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>- воспитание грамотности  устной и письменной речи в записи преобразований целого выражения;</w:t>
      </w:r>
    </w:p>
    <w:p w:rsidR="00171ACE" w:rsidRPr="00703F63" w:rsidRDefault="00171ACE" w:rsidP="00703F6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>-воспитание умения слушать одноклассников;</w:t>
      </w:r>
    </w:p>
    <w:p w:rsidR="00171ACE" w:rsidRPr="00703F63" w:rsidRDefault="00171ACE" w:rsidP="00703F63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>- воспитание аккуратности.</w:t>
      </w:r>
    </w:p>
    <w:tbl>
      <w:tblPr>
        <w:tblW w:w="16079" w:type="dxa"/>
        <w:tblInd w:w="-66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1758"/>
        <w:gridCol w:w="1706"/>
        <w:gridCol w:w="1250"/>
        <w:gridCol w:w="1417"/>
        <w:gridCol w:w="4279"/>
        <w:gridCol w:w="3685"/>
        <w:gridCol w:w="1984"/>
      </w:tblGrid>
      <w:tr w:rsidR="00171ACE" w:rsidRPr="00703F63" w:rsidTr="00AC6D4E">
        <w:tc>
          <w:tcPr>
            <w:tcW w:w="1758" w:type="dxa"/>
          </w:tcPr>
          <w:p w:rsidR="00171ACE" w:rsidRPr="00703F63" w:rsidRDefault="00171ACE" w:rsidP="00703F63">
            <w:pPr>
              <w:spacing w:after="0" w:line="240" w:lineRule="auto"/>
              <w:ind w:right="-89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</w:rPr>
              <w:t>Этап урока,</w:t>
            </w:r>
          </w:p>
          <w:p w:rsidR="00171ACE" w:rsidRPr="00703F63" w:rsidRDefault="00171ACE" w:rsidP="00703F63">
            <w:pPr>
              <w:spacing w:after="0" w:line="240" w:lineRule="auto"/>
              <w:ind w:right="-89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</w:rPr>
              <w:t>Время этапа</w:t>
            </w:r>
          </w:p>
        </w:tc>
        <w:tc>
          <w:tcPr>
            <w:tcW w:w="1706" w:type="dxa"/>
          </w:tcPr>
          <w:p w:rsidR="00171ACE" w:rsidRPr="00703F63" w:rsidRDefault="00171ACE" w:rsidP="00703F63">
            <w:pPr>
              <w:spacing w:after="0" w:line="240" w:lineRule="auto"/>
              <w:ind w:right="-10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</w:rPr>
              <w:t>Задачи этапа</w:t>
            </w:r>
          </w:p>
        </w:tc>
        <w:tc>
          <w:tcPr>
            <w:tcW w:w="1250" w:type="dxa"/>
          </w:tcPr>
          <w:p w:rsidR="00171ACE" w:rsidRPr="00703F63" w:rsidRDefault="00171ACE" w:rsidP="00703F63">
            <w:pPr>
              <w:spacing w:after="0" w:line="240" w:lineRule="auto"/>
              <w:ind w:right="-117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</w:rPr>
              <w:t>Методы,</w:t>
            </w:r>
          </w:p>
          <w:p w:rsidR="00171ACE" w:rsidRPr="00703F63" w:rsidRDefault="00171ACE" w:rsidP="00703F63">
            <w:pPr>
              <w:spacing w:after="0" w:line="240" w:lineRule="auto"/>
              <w:ind w:right="-117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</w:rPr>
              <w:t>приемы</w:t>
            </w:r>
          </w:p>
          <w:p w:rsidR="00171ACE" w:rsidRPr="00703F63" w:rsidRDefault="00171ACE" w:rsidP="00703F63">
            <w:pPr>
              <w:spacing w:after="0" w:line="240" w:lineRule="auto"/>
              <w:ind w:right="-117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</w:rPr>
              <w:t>обучения</w:t>
            </w:r>
          </w:p>
        </w:tc>
        <w:tc>
          <w:tcPr>
            <w:tcW w:w="1417" w:type="dxa"/>
          </w:tcPr>
          <w:p w:rsidR="00171ACE" w:rsidRPr="00703F63" w:rsidRDefault="00171ACE" w:rsidP="00703F63">
            <w:pPr>
              <w:spacing w:after="0" w:line="240" w:lineRule="auto"/>
              <w:ind w:right="-13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</w:rPr>
              <w:t>Формы</w:t>
            </w:r>
          </w:p>
          <w:p w:rsidR="00171ACE" w:rsidRPr="00703F63" w:rsidRDefault="00171ACE" w:rsidP="00703F63">
            <w:pPr>
              <w:spacing w:after="0" w:line="240" w:lineRule="auto"/>
              <w:ind w:right="-13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</w:rPr>
              <w:t>учебного</w:t>
            </w:r>
          </w:p>
          <w:p w:rsidR="00171ACE" w:rsidRPr="00703F63" w:rsidRDefault="00171ACE" w:rsidP="00703F6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</w:rPr>
              <w:t>взаимодействия</w:t>
            </w:r>
          </w:p>
        </w:tc>
        <w:tc>
          <w:tcPr>
            <w:tcW w:w="4279" w:type="dxa"/>
          </w:tcPr>
          <w:p w:rsidR="00171ACE" w:rsidRPr="00703F63" w:rsidRDefault="00171ACE" w:rsidP="00703F63">
            <w:pPr>
              <w:spacing w:after="0" w:line="240" w:lineRule="auto"/>
              <w:ind w:right="-146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</w:rPr>
              <w:t>Деятельность педагога</w:t>
            </w:r>
          </w:p>
        </w:tc>
        <w:tc>
          <w:tcPr>
            <w:tcW w:w="3685" w:type="dxa"/>
          </w:tcPr>
          <w:p w:rsidR="00171ACE" w:rsidRPr="00703F63" w:rsidRDefault="00171ACE" w:rsidP="00703F63">
            <w:pPr>
              <w:spacing w:after="0" w:line="240" w:lineRule="auto"/>
              <w:ind w:right="-159"/>
              <w:rPr>
                <w:rFonts w:ascii="Times New Roman" w:hAnsi="Times New Roman"/>
                <w:b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</w:rPr>
              <w:t xml:space="preserve">Деятельность </w:t>
            </w:r>
            <w:proofErr w:type="gramStart"/>
            <w:r w:rsidRPr="00703F63">
              <w:rPr>
                <w:rFonts w:ascii="Times New Roman" w:hAnsi="Times New Roman"/>
                <w:b/>
                <w:sz w:val="28"/>
                <w:szCs w:val="28"/>
              </w:rPr>
              <w:t>обучающихся</w:t>
            </w:r>
            <w:proofErr w:type="gramEnd"/>
          </w:p>
        </w:tc>
        <w:tc>
          <w:tcPr>
            <w:tcW w:w="1984" w:type="dxa"/>
          </w:tcPr>
          <w:p w:rsidR="00171ACE" w:rsidRPr="00703F63" w:rsidRDefault="00171ACE" w:rsidP="00703F63">
            <w:pPr>
              <w:spacing w:after="0" w:line="240" w:lineRule="auto"/>
              <w:ind w:right="-3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</w:rPr>
              <w:t>Формируемые УУД и предметные действия</w:t>
            </w:r>
          </w:p>
        </w:tc>
      </w:tr>
      <w:tr w:rsidR="00171ACE" w:rsidRPr="00703F63" w:rsidTr="00AC6D4E">
        <w:tc>
          <w:tcPr>
            <w:tcW w:w="1758" w:type="dxa"/>
          </w:tcPr>
          <w:p w:rsidR="00171ACE" w:rsidRPr="00703F63" w:rsidRDefault="00171ACE" w:rsidP="00703F63">
            <w:pPr>
              <w:spacing w:after="0" w:line="240" w:lineRule="auto"/>
              <w:ind w:right="-8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Организационный  этап</w:t>
            </w:r>
          </w:p>
          <w:p w:rsidR="00171ACE" w:rsidRPr="00703F63" w:rsidRDefault="00171ACE" w:rsidP="00703F63">
            <w:pPr>
              <w:spacing w:after="0" w:line="240" w:lineRule="auto"/>
              <w:ind w:right="-8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(2 минуты)</w:t>
            </w:r>
          </w:p>
        </w:tc>
        <w:tc>
          <w:tcPr>
            <w:tcW w:w="1706" w:type="dxa"/>
          </w:tcPr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Создать благоприятный психологический настрой на </w:t>
            </w: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работу</w:t>
            </w:r>
            <w:r w:rsidRPr="00703F6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</w:p>
        </w:tc>
        <w:tc>
          <w:tcPr>
            <w:tcW w:w="1250" w:type="dxa"/>
          </w:tcPr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Беседа</w:t>
            </w:r>
          </w:p>
        </w:tc>
        <w:tc>
          <w:tcPr>
            <w:tcW w:w="1417" w:type="dxa"/>
          </w:tcPr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фронтальная</w:t>
            </w:r>
          </w:p>
        </w:tc>
        <w:tc>
          <w:tcPr>
            <w:tcW w:w="4279" w:type="dxa"/>
          </w:tcPr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- Здравствуйте ребята и уважаемые гости. Сегодня у нас урок изучения нового материала. Прочитайте на слайде тему нашего урока. 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- Как вы думаете, какой будет цель нашего урока?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 А как вы понимаете значение слова преобразование, преобразовывать?</w:t>
            </w: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 Девиз нашего урока «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Мало иметь хороший ум, главное – хорошо его применять». 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- </w:t>
            </w:r>
            <w:r w:rsidRPr="00703F63">
              <w:rPr>
                <w:rFonts w:ascii="Times New Roman" w:hAnsi="Times New Roman"/>
                <w:bCs/>
                <w:sz w:val="28"/>
                <w:szCs w:val="28"/>
              </w:rPr>
              <w:t>Как вы понимаете смысл данного высказывания?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>Сегодня нам как раз нужно как можно более эффективно применять свойства нашего ума при решении примеров и заданий.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 В тетрадях запишем число и тему урока «Преобразование целого выражения в многочлен»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- Я – многочлен, от слова «много».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br/>
              <w:t>Во мне всегда звучит тревога: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br/>
              <w:t>Как одночлены все собрать,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br/>
              <w:t>В какую сумму записать?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br/>
              <w:t>Живу всегда с друзьями в мире,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br/>
              <w:t>Люблю играть в примеры с ними,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br/>
              <w:t xml:space="preserve">А знаки «плюс», «отнять», 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«умножить»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br/>
              <w:t xml:space="preserve">Всегда </w:t>
            </w:r>
            <w:proofErr w:type="gramStart"/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играть</w:t>
            </w:r>
            <w:proofErr w:type="gramEnd"/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готовы тоже.</w:t>
            </w:r>
          </w:p>
        </w:tc>
        <w:tc>
          <w:tcPr>
            <w:tcW w:w="3685" w:type="dxa"/>
          </w:tcPr>
          <w:p w:rsidR="00171ACE" w:rsidRPr="00703F63" w:rsidRDefault="00171AC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Слушают и настраиваются на работу.</w:t>
            </w:r>
          </w:p>
          <w:p w:rsidR="00171ACE" w:rsidRPr="00703F63" w:rsidRDefault="00171AC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Преобразование целого выражения в многочлен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- Узнать, какое выражение </w:t>
            </w: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называется </w:t>
            </w:r>
            <w:proofErr w:type="gramStart"/>
            <w:r w:rsidRPr="00703F63">
              <w:rPr>
                <w:rFonts w:ascii="Times New Roman" w:hAnsi="Times New Roman"/>
                <w:sz w:val="28"/>
                <w:szCs w:val="28"/>
              </w:rPr>
              <w:t>целым</w:t>
            </w:r>
            <w:proofErr w:type="gramEnd"/>
            <w:r w:rsidRPr="00703F63">
              <w:rPr>
                <w:rFonts w:ascii="Times New Roman" w:hAnsi="Times New Roman"/>
                <w:sz w:val="28"/>
                <w:szCs w:val="28"/>
              </w:rPr>
              <w:t xml:space="preserve"> и научиться его преобразовывать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 Выполнять различные действия с многочленами с и</w:t>
            </w:r>
            <w:r w:rsidR="00AC6D4E" w:rsidRPr="00703F63">
              <w:rPr>
                <w:rFonts w:ascii="Times New Roman" w:hAnsi="Times New Roman"/>
                <w:sz w:val="28"/>
                <w:szCs w:val="28"/>
              </w:rPr>
              <w:t>с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>пользованием изученных формул и правил</w:t>
            </w: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Ответы детей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Открывают тетради и записывают число и тему урока</w:t>
            </w:r>
          </w:p>
          <w:p w:rsidR="00171ACE" w:rsidRPr="00703F63" w:rsidRDefault="00171AC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703F63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Личностные</w:t>
            </w:r>
            <w:proofErr w:type="gramEnd"/>
            <w:r w:rsidRPr="00703F63">
              <w:rPr>
                <w:rFonts w:ascii="Times New Roman" w:hAnsi="Times New Roman"/>
                <w:i/>
                <w:sz w:val="28"/>
                <w:szCs w:val="28"/>
              </w:rPr>
              <w:t xml:space="preserve">: 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>формирование навыков самоконтроля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703F63">
              <w:rPr>
                <w:rFonts w:ascii="Times New Roman" w:hAnsi="Times New Roman"/>
                <w:i/>
                <w:sz w:val="28"/>
                <w:szCs w:val="28"/>
              </w:rPr>
              <w:t>Коммуникативные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планирование учебного сотрудничества с учителем и сверстниками</w:t>
            </w:r>
            <w:proofErr w:type="gramEnd"/>
          </w:p>
          <w:p w:rsidR="00171ACE" w:rsidRPr="00703F63" w:rsidRDefault="00171ACE" w:rsidP="00703F63">
            <w:pPr>
              <w:spacing w:after="0" w:line="240" w:lineRule="auto"/>
              <w:ind w:right="-31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71ACE" w:rsidRPr="00703F63" w:rsidTr="00AC6D4E">
        <w:tc>
          <w:tcPr>
            <w:tcW w:w="1758" w:type="dxa"/>
          </w:tcPr>
          <w:p w:rsidR="00171ACE" w:rsidRPr="00703F63" w:rsidRDefault="00171ACE" w:rsidP="00703F63">
            <w:pPr>
              <w:spacing w:after="0" w:line="240" w:lineRule="auto"/>
              <w:ind w:right="-8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Актуализация знаний</w:t>
            </w:r>
          </w:p>
          <w:p w:rsidR="00171ACE" w:rsidRPr="00703F63" w:rsidRDefault="00171ACE" w:rsidP="00703F63">
            <w:pPr>
              <w:spacing w:after="0" w:line="240" w:lineRule="auto"/>
              <w:ind w:right="-8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(8 минут)</w:t>
            </w:r>
          </w:p>
          <w:p w:rsidR="00171ACE" w:rsidRPr="00703F63" w:rsidRDefault="00171ACE" w:rsidP="00703F63">
            <w:pPr>
              <w:spacing w:after="0" w:line="240" w:lineRule="auto"/>
              <w:ind w:right="-8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6" w:type="dxa"/>
          </w:tcPr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Актуализация опорных знаний.</w:t>
            </w:r>
          </w:p>
        </w:tc>
        <w:tc>
          <w:tcPr>
            <w:tcW w:w="1250" w:type="dxa"/>
          </w:tcPr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Беседа</w:t>
            </w:r>
          </w:p>
        </w:tc>
        <w:tc>
          <w:tcPr>
            <w:tcW w:w="1417" w:type="dxa"/>
          </w:tcPr>
          <w:p w:rsidR="00171ACE" w:rsidRPr="00703F63" w:rsidRDefault="00AC6D4E" w:rsidP="00703F63">
            <w:pPr>
              <w:spacing w:after="0" w:line="240" w:lineRule="auto"/>
              <w:ind w:right="-134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ф</w:t>
            </w:r>
            <w:r w:rsidR="00171ACE" w:rsidRPr="00703F63">
              <w:rPr>
                <w:rFonts w:ascii="Times New Roman" w:hAnsi="Times New Roman"/>
                <w:sz w:val="28"/>
                <w:szCs w:val="28"/>
              </w:rPr>
              <w:t>ронтальная</w:t>
            </w:r>
          </w:p>
        </w:tc>
        <w:tc>
          <w:tcPr>
            <w:tcW w:w="4279" w:type="dxa"/>
          </w:tcPr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1.Как называется </w:t>
            </w:r>
            <w:proofErr w:type="gramStart"/>
            <w:r w:rsidRPr="00703F63">
              <w:rPr>
                <w:rFonts w:ascii="Times New Roman" w:hAnsi="Times New Roman"/>
                <w:sz w:val="28"/>
                <w:szCs w:val="28"/>
              </w:rPr>
              <w:t>выражение</w:t>
            </w:r>
            <w:proofErr w:type="gramEnd"/>
            <w:r w:rsidRPr="00703F63">
              <w:rPr>
                <w:rFonts w:ascii="Times New Roman" w:hAnsi="Times New Roman"/>
                <w:sz w:val="28"/>
                <w:szCs w:val="28"/>
              </w:rPr>
              <w:t xml:space="preserve"> состоящее из суммы одночленов?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2.Что бы привести одночлен к стандартному виду необходимо привести ………..». Что это значит? (сложить выражение с одинаковой буквенной частью)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3. Что бы </w:t>
            </w:r>
            <w:proofErr w:type="gramStart"/>
            <w:r w:rsidRPr="00703F63">
              <w:rPr>
                <w:rFonts w:ascii="Times New Roman" w:hAnsi="Times New Roman"/>
                <w:sz w:val="28"/>
                <w:szCs w:val="28"/>
              </w:rPr>
              <w:t>сложить 2 многочлена надо записать</w:t>
            </w:r>
            <w:proofErr w:type="gramEnd"/>
            <w:r w:rsidRPr="00703F63">
              <w:rPr>
                <w:rFonts w:ascii="Times New Roman" w:hAnsi="Times New Roman"/>
                <w:sz w:val="28"/>
                <w:szCs w:val="28"/>
              </w:rPr>
              <w:t xml:space="preserve"> их ….., а затем привести подобные слагаемые.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4. Чтобы найди …… двух многочленов, надо записать их ……, затем раскрыть скобки и привести подобные слагаемые.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5. Если раскрыть </w:t>
            </w:r>
            <w:proofErr w:type="gramStart"/>
            <w:r w:rsidRPr="00703F63">
              <w:rPr>
                <w:rFonts w:ascii="Times New Roman" w:hAnsi="Times New Roman"/>
                <w:sz w:val="28"/>
                <w:szCs w:val="28"/>
              </w:rPr>
              <w:t>скобки</w:t>
            </w:r>
            <w:proofErr w:type="gramEnd"/>
            <w:r w:rsidRPr="00703F63">
              <w:rPr>
                <w:rFonts w:ascii="Times New Roman" w:hAnsi="Times New Roman"/>
                <w:sz w:val="28"/>
                <w:szCs w:val="28"/>
              </w:rPr>
              <w:t xml:space="preserve"> перед которыми стоит знак минус, то что изменяется на противоположный?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6.Что бы умножить многочлен на многочлен, нужно…..член одного многочлена умножить на ….. член другого многочлена и </w:t>
            </w:r>
            <w:proofErr w:type="gramStart"/>
            <w:r w:rsidRPr="00703F63">
              <w:rPr>
                <w:rFonts w:ascii="Times New Roman" w:hAnsi="Times New Roman"/>
                <w:sz w:val="28"/>
                <w:szCs w:val="28"/>
              </w:rPr>
              <w:t>полученные</w:t>
            </w:r>
            <w:proofErr w:type="gramEnd"/>
            <w:r w:rsidRPr="00703F63">
              <w:rPr>
                <w:rFonts w:ascii="Times New Roman" w:hAnsi="Times New Roman"/>
                <w:sz w:val="28"/>
                <w:szCs w:val="28"/>
              </w:rPr>
              <w:t xml:space="preserve"> ….. сложить.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</w:rPr>
              <w:t>Задание 1.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Pr="00703F63">
              <w:rPr>
                <w:rFonts w:ascii="Times New Roman" w:hAnsi="Times New Roman"/>
                <w:b/>
                <w:sz w:val="28"/>
                <w:szCs w:val="28"/>
              </w:rPr>
              <w:t>Вставь пропущенное слагаемое</w:t>
            </w:r>
          </w:p>
          <w:p w:rsidR="00171ACE" w:rsidRPr="00703F63" w:rsidRDefault="00171ACE" w:rsidP="00703F63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4а² — </w:t>
            </w: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b²=</w:t>
            </w:r>
            <w:proofErr w:type="spellEnd"/>
            <w:r w:rsidRPr="00703F63">
              <w:rPr>
                <w:rFonts w:ascii="Times New Roman" w:hAnsi="Times New Roman"/>
                <w:sz w:val="28"/>
                <w:szCs w:val="28"/>
              </w:rPr>
              <w:t xml:space="preserve"> (2а + *)(2а — *)</w:t>
            </w:r>
          </w:p>
          <w:p w:rsidR="00171ACE" w:rsidRPr="00703F63" w:rsidRDefault="00171ACE" w:rsidP="00703F63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16у²- 9х²=(* — 3х)(* + 3х)</w:t>
            </w:r>
          </w:p>
          <w:p w:rsidR="00171ACE" w:rsidRPr="00703F63" w:rsidRDefault="00171ACE" w:rsidP="00703F63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25х²- 0,16=(5х — *)(5х + *)</w:t>
            </w:r>
          </w:p>
          <w:p w:rsidR="00171ACE" w:rsidRPr="00703F63" w:rsidRDefault="00171ACE" w:rsidP="00703F63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100а</w:t>
            </w:r>
            <w:r w:rsidRPr="00703F63">
              <w:rPr>
                <w:rFonts w:ascii="Cambria Math" w:hAnsi="Cambria Math"/>
                <w:sz w:val="28"/>
                <w:szCs w:val="28"/>
              </w:rPr>
              <w:t>⁴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>- 4b</w:t>
            </w:r>
            <w:r w:rsidRPr="00703F63">
              <w:rPr>
                <w:rFonts w:ascii="Cambria Math" w:hAnsi="Cambria Math"/>
                <w:sz w:val="28"/>
                <w:szCs w:val="28"/>
              </w:rPr>
              <w:t>⁴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 xml:space="preserve">=(10а² — *)(* + </w:t>
            </w: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10а²)</w:t>
            </w:r>
          </w:p>
          <w:p w:rsidR="00171ACE" w:rsidRPr="00703F63" w:rsidRDefault="00171ACE" w:rsidP="00703F63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121 — </w:t>
            </w: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к</w:t>
            </w:r>
            <w:r w:rsidRPr="00703F63">
              <w:rPr>
                <w:rFonts w:ascii="Cambria Math" w:hAnsi="Cambria Math"/>
                <w:sz w:val="28"/>
                <w:szCs w:val="28"/>
              </w:rPr>
              <w:t>⁸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>=</w:t>
            </w:r>
            <w:proofErr w:type="spellEnd"/>
            <w:r w:rsidRPr="00703F63">
              <w:rPr>
                <w:rFonts w:ascii="Times New Roman" w:hAnsi="Times New Roman"/>
                <w:sz w:val="28"/>
                <w:szCs w:val="28"/>
              </w:rPr>
              <w:t>(* — к</w:t>
            </w:r>
            <w:r w:rsidRPr="00703F63">
              <w:rPr>
                <w:rFonts w:ascii="Cambria Math" w:hAnsi="Cambria Math"/>
                <w:sz w:val="28"/>
                <w:szCs w:val="28"/>
              </w:rPr>
              <w:t>⁴</w:t>
            </w:r>
            <w:proofErr w:type="gramStart"/>
            <w:r w:rsidRPr="00703F63">
              <w:rPr>
                <w:rFonts w:ascii="Times New Roman" w:hAnsi="Times New Roman"/>
                <w:sz w:val="28"/>
                <w:szCs w:val="28"/>
              </w:rPr>
              <w:t>)(</w:t>
            </w:r>
            <w:proofErr w:type="gramEnd"/>
            <w:r w:rsidRPr="00703F63">
              <w:rPr>
                <w:rFonts w:ascii="Times New Roman" w:hAnsi="Times New Roman"/>
                <w:sz w:val="28"/>
                <w:szCs w:val="28"/>
              </w:rPr>
              <w:t>* + к</w:t>
            </w:r>
            <w:r w:rsidRPr="00703F63">
              <w:rPr>
                <w:rFonts w:ascii="Cambria Math" w:hAnsi="Cambria Math"/>
                <w:sz w:val="28"/>
                <w:szCs w:val="28"/>
              </w:rPr>
              <w:t>⁴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171ACE" w:rsidRPr="00703F63" w:rsidRDefault="00171ACE" w:rsidP="00703F63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*² -</w:t>
            </w: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b</w:t>
            </w:r>
            <w:proofErr w:type="spellEnd"/>
            <w:r w:rsidRPr="00703F63">
              <w:rPr>
                <w:rFonts w:ascii="Times New Roman" w:hAnsi="Times New Roman"/>
                <w:sz w:val="28"/>
                <w:szCs w:val="28"/>
              </w:rPr>
              <w:t>² = (а</w:t>
            </w:r>
            <w:proofErr w:type="gramStart"/>
            <w:r w:rsidRPr="00703F63">
              <w:rPr>
                <w:rFonts w:ascii="Times New Roman" w:hAnsi="Times New Roman"/>
                <w:sz w:val="28"/>
                <w:szCs w:val="28"/>
              </w:rPr>
              <w:t xml:space="preserve"> — *) (</w:t>
            </w:r>
            <w:proofErr w:type="gramEnd"/>
            <w:r w:rsidRPr="00703F63">
              <w:rPr>
                <w:rFonts w:ascii="Times New Roman" w:hAnsi="Times New Roman"/>
                <w:sz w:val="28"/>
                <w:szCs w:val="28"/>
              </w:rPr>
              <w:t>а + *)</w:t>
            </w:r>
          </w:p>
          <w:p w:rsidR="00171ACE" w:rsidRPr="00703F63" w:rsidRDefault="00171ACE" w:rsidP="00703F63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 (а + *)² = *² + </w:t>
            </w:r>
            <w:proofErr w:type="gramStart"/>
            <w:r w:rsidRPr="00703F63">
              <w:rPr>
                <w:rFonts w:ascii="Times New Roman" w:hAnsi="Times New Roman"/>
                <w:sz w:val="28"/>
                <w:szCs w:val="28"/>
              </w:rPr>
              <w:t>2</w:t>
            </w:r>
            <w:proofErr w:type="gramEnd"/>
            <w:r w:rsidRPr="00703F63">
              <w:rPr>
                <w:rFonts w:ascii="Times New Roman" w:hAnsi="Times New Roman"/>
                <w:sz w:val="28"/>
                <w:szCs w:val="28"/>
              </w:rPr>
              <w:t xml:space="preserve"> а *</w:t>
            </w: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b</w:t>
            </w:r>
            <w:proofErr w:type="spellEnd"/>
            <w:r w:rsidRPr="00703F63">
              <w:rPr>
                <w:rFonts w:ascii="Times New Roman" w:hAnsi="Times New Roman"/>
                <w:sz w:val="28"/>
                <w:szCs w:val="28"/>
              </w:rPr>
              <w:t xml:space="preserve"> + *²</w:t>
            </w:r>
          </w:p>
          <w:p w:rsidR="00171ACE" w:rsidRPr="00703F63" w:rsidRDefault="00171ACE" w:rsidP="00703F63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 ( *+ </w:t>
            </w: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b</w:t>
            </w:r>
            <w:proofErr w:type="spellEnd"/>
            <w:r w:rsidRPr="00703F63">
              <w:rPr>
                <w:rFonts w:ascii="Times New Roman" w:hAnsi="Times New Roman"/>
                <w:sz w:val="28"/>
                <w:szCs w:val="28"/>
              </w:rPr>
              <w:t>)²= а² + 2 а * +*²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</w:rPr>
              <w:t>Задание 2.  Найди ошибку</w:t>
            </w:r>
          </w:p>
          <w:p w:rsidR="00171ACE" w:rsidRPr="00703F63" w:rsidRDefault="00171ACE" w:rsidP="00703F63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х</w:t>
            </w:r>
            <w:proofErr w:type="gramStart"/>
            <w:r w:rsidRPr="00703F63">
              <w:rPr>
                <w:rFonts w:ascii="Times New Roman" w:hAnsi="Times New Roman"/>
                <w:sz w:val="28"/>
                <w:szCs w:val="28"/>
              </w:rPr>
              <w:t>³-</w:t>
            </w:r>
            <w:proofErr w:type="gramEnd"/>
            <w:r w:rsidRPr="00703F63">
              <w:rPr>
                <w:rFonts w:ascii="Times New Roman" w:hAnsi="Times New Roman"/>
                <w:sz w:val="28"/>
                <w:szCs w:val="28"/>
              </w:rPr>
              <w:t>х²=</w:t>
            </w:r>
            <w:proofErr w:type="spellEnd"/>
            <w:r w:rsidRPr="00703F6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х</w:t>
            </w:r>
            <w:proofErr w:type="spellEnd"/>
            <w:r w:rsidRPr="00703F63">
              <w:rPr>
                <w:rFonts w:ascii="Times New Roman" w:hAnsi="Times New Roman"/>
                <w:sz w:val="28"/>
                <w:szCs w:val="28"/>
              </w:rPr>
              <w:t xml:space="preserve"> (х-1)</w:t>
            </w:r>
          </w:p>
          <w:p w:rsidR="00171ACE" w:rsidRPr="00703F63" w:rsidRDefault="00171ACE" w:rsidP="00703F63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5х²-20=5(х²-1)</w:t>
            </w:r>
          </w:p>
          <w:p w:rsidR="00171ACE" w:rsidRPr="00703F63" w:rsidRDefault="00171ACE" w:rsidP="00703F63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8а³-8аb²=8 (</w:t>
            </w: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а²-b</w:t>
            </w:r>
            <w:proofErr w:type="spellEnd"/>
            <w:r w:rsidRPr="00703F63">
              <w:rPr>
                <w:rFonts w:ascii="Times New Roman" w:hAnsi="Times New Roman"/>
                <w:sz w:val="28"/>
                <w:szCs w:val="28"/>
              </w:rPr>
              <w:t>²)= 8 (</w:t>
            </w: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а-</w:t>
            </w:r>
            <w:proofErr w:type="gramStart"/>
            <w:r w:rsidRPr="00703F63">
              <w:rPr>
                <w:rFonts w:ascii="Times New Roman" w:hAnsi="Times New Roman"/>
                <w:sz w:val="28"/>
                <w:szCs w:val="28"/>
              </w:rPr>
              <w:t>b</w:t>
            </w:r>
            <w:proofErr w:type="spellEnd"/>
            <w:proofErr w:type="gramEnd"/>
            <w:r w:rsidRPr="00703F63">
              <w:rPr>
                <w:rFonts w:ascii="Times New Roman" w:hAnsi="Times New Roman"/>
                <w:sz w:val="28"/>
                <w:szCs w:val="28"/>
              </w:rPr>
              <w:t>)(</w:t>
            </w: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а+b</w:t>
            </w:r>
            <w:proofErr w:type="spellEnd"/>
            <w:r w:rsidRPr="00703F63">
              <w:rPr>
                <w:rFonts w:ascii="Times New Roman" w:hAnsi="Times New Roman"/>
                <w:sz w:val="28"/>
                <w:szCs w:val="28"/>
              </w:rPr>
              <w:t>).</w:t>
            </w:r>
          </w:p>
          <w:p w:rsidR="00171ACE" w:rsidRPr="00703F63" w:rsidRDefault="00171ACE" w:rsidP="00703F63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36 + </w:t>
            </w: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x²=</w:t>
            </w:r>
            <w:proofErr w:type="spellEnd"/>
            <w:r w:rsidRPr="00703F63">
              <w:rPr>
                <w:rFonts w:ascii="Times New Roman" w:hAnsi="Times New Roman"/>
                <w:sz w:val="28"/>
                <w:szCs w:val="28"/>
              </w:rPr>
              <w:t xml:space="preserve"> (6 — </w:t>
            </w: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x</w:t>
            </w:r>
            <w:proofErr w:type="spellEnd"/>
            <w:r w:rsidRPr="00703F63">
              <w:rPr>
                <w:rFonts w:ascii="Times New Roman" w:hAnsi="Times New Roman"/>
                <w:sz w:val="28"/>
                <w:szCs w:val="28"/>
              </w:rPr>
              <w:t>) (6+x)</w:t>
            </w:r>
          </w:p>
          <w:p w:rsidR="00171ACE" w:rsidRPr="00703F63" w:rsidRDefault="00171ACE" w:rsidP="00703F63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(</w:t>
            </w: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x-y</w:t>
            </w:r>
            <w:proofErr w:type="spellEnd"/>
            <w:r w:rsidRPr="00703F63">
              <w:rPr>
                <w:rFonts w:ascii="Times New Roman" w:hAnsi="Times New Roman"/>
                <w:sz w:val="28"/>
                <w:szCs w:val="28"/>
              </w:rPr>
              <w:t>)²=(</w:t>
            </w: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x-y</w:t>
            </w:r>
            <w:proofErr w:type="spellEnd"/>
            <w:r w:rsidRPr="00703F63">
              <w:rPr>
                <w:rFonts w:ascii="Times New Roman" w:hAnsi="Times New Roman"/>
                <w:sz w:val="28"/>
                <w:szCs w:val="28"/>
              </w:rPr>
              <w:t>) (</w:t>
            </w: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x+y</w:t>
            </w:r>
            <w:proofErr w:type="spellEnd"/>
            <w:r w:rsidRPr="00703F63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171ACE" w:rsidRPr="00703F63" w:rsidRDefault="00171ACE" w:rsidP="00703F63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(</w:t>
            </w: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b-y</w:t>
            </w:r>
            <w:proofErr w:type="spellEnd"/>
            <w:r w:rsidRPr="00703F63">
              <w:rPr>
                <w:rFonts w:ascii="Times New Roman" w:hAnsi="Times New Roman"/>
                <w:sz w:val="28"/>
                <w:szCs w:val="28"/>
              </w:rPr>
              <w:t>)²= b-2by+y²</w:t>
            </w:r>
          </w:p>
          <w:p w:rsidR="00171ACE" w:rsidRPr="00703F63" w:rsidRDefault="00171ACE" w:rsidP="00703F63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(7+c)²=49-14c+c²</w:t>
            </w:r>
          </w:p>
        </w:tc>
        <w:tc>
          <w:tcPr>
            <w:tcW w:w="3685" w:type="dxa"/>
          </w:tcPr>
          <w:p w:rsidR="00171ACE" w:rsidRPr="00703F63" w:rsidRDefault="00171AC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AC6D4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Отвечают на вопросы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DF35B2" w:rsidRPr="00703F63" w:rsidRDefault="00DF35B2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Решают устно.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703F63">
              <w:rPr>
                <w:rFonts w:ascii="Times New Roman" w:hAnsi="Times New Roman"/>
                <w:i/>
                <w:sz w:val="28"/>
                <w:szCs w:val="28"/>
              </w:rPr>
              <w:t>Коммуникативные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>: развитие устной научной речи, умение слушать и говорить</w:t>
            </w:r>
            <w:proofErr w:type="gramEnd"/>
          </w:p>
          <w:p w:rsidR="00171ACE" w:rsidRPr="00703F63" w:rsidRDefault="00171ACE" w:rsidP="00703F63">
            <w:pPr>
              <w:spacing w:after="0" w:line="240" w:lineRule="auto"/>
              <w:ind w:right="-31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703F63">
              <w:rPr>
                <w:rFonts w:ascii="Times New Roman" w:hAnsi="Times New Roman"/>
                <w:i/>
                <w:sz w:val="28"/>
                <w:szCs w:val="28"/>
              </w:rPr>
              <w:t>Познавательные</w:t>
            </w:r>
            <w:proofErr w:type="gramEnd"/>
            <w:r w:rsidRPr="00703F63">
              <w:rPr>
                <w:rFonts w:ascii="Times New Roman" w:hAnsi="Times New Roman"/>
                <w:sz w:val="28"/>
                <w:szCs w:val="28"/>
              </w:rPr>
              <w:t>: анализ и разделение выражений на числовые и буквенные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703F63">
              <w:rPr>
                <w:rFonts w:ascii="Times New Roman" w:hAnsi="Times New Roman"/>
                <w:i/>
                <w:sz w:val="28"/>
                <w:szCs w:val="28"/>
              </w:rPr>
              <w:t>Личностные</w:t>
            </w:r>
            <w:proofErr w:type="gramEnd"/>
            <w:r w:rsidRPr="00703F63">
              <w:rPr>
                <w:rFonts w:ascii="Times New Roman" w:hAnsi="Times New Roman"/>
                <w:i/>
                <w:sz w:val="28"/>
                <w:szCs w:val="28"/>
              </w:rPr>
              <w:t xml:space="preserve">: 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>формирование навыков самоконтроля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71ACE" w:rsidRPr="00703F63" w:rsidTr="00AC6D4E">
        <w:trPr>
          <w:trHeight w:val="529"/>
        </w:trPr>
        <w:tc>
          <w:tcPr>
            <w:tcW w:w="1758" w:type="dxa"/>
          </w:tcPr>
          <w:p w:rsidR="00171ACE" w:rsidRPr="00703F63" w:rsidRDefault="00171ACE" w:rsidP="00703F63">
            <w:pPr>
              <w:spacing w:after="0" w:line="240" w:lineRule="auto"/>
              <w:ind w:right="-8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Изучение нового материала</w:t>
            </w:r>
          </w:p>
          <w:p w:rsidR="00171ACE" w:rsidRPr="00703F63" w:rsidRDefault="00171ACE" w:rsidP="00703F63">
            <w:pPr>
              <w:spacing w:after="0" w:line="240" w:lineRule="auto"/>
              <w:ind w:right="-8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(15 минут)</w:t>
            </w:r>
          </w:p>
        </w:tc>
        <w:tc>
          <w:tcPr>
            <w:tcW w:w="1706" w:type="dxa"/>
          </w:tcPr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Изучение новой темы: ознакомление с целым выражением и преобразованием целого выражения в многочлен.</w:t>
            </w: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50" w:type="dxa"/>
          </w:tcPr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Беседа</w:t>
            </w: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Работа с текстом учебника</w:t>
            </w: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Наглядно - иллюстрированный</w:t>
            </w: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171ACE" w:rsidRPr="00703F63" w:rsidRDefault="00AC6D4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ф</w:t>
            </w:r>
            <w:r w:rsidR="00171ACE" w:rsidRPr="00703F63">
              <w:rPr>
                <w:rFonts w:ascii="Times New Roman" w:hAnsi="Times New Roman"/>
                <w:sz w:val="28"/>
                <w:szCs w:val="28"/>
              </w:rPr>
              <w:t>ронтальная</w:t>
            </w: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79" w:type="dxa"/>
          </w:tcPr>
          <w:p w:rsidR="00171ACE" w:rsidRPr="00703F63" w:rsidRDefault="00171ACE" w:rsidP="00703F63">
            <w:pPr>
              <w:spacing w:after="0" w:line="240" w:lineRule="auto"/>
              <w:ind w:right="-146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703F63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lastRenderedPageBreak/>
              <w:t>- Ребята, давайте вспомним, с какими выражениями мы работаем на уроках алгебры?</w:t>
            </w:r>
          </w:p>
          <w:p w:rsidR="00171ACE" w:rsidRPr="00703F63" w:rsidRDefault="00171ACE" w:rsidP="00703F63">
            <w:pPr>
              <w:spacing w:after="0" w:line="240" w:lineRule="auto"/>
              <w:ind w:right="-146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703F63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- А как вы думаете, какие выражения являются целыми? </w:t>
            </w:r>
          </w:p>
          <w:p w:rsidR="00171ACE" w:rsidRPr="00703F63" w:rsidRDefault="00171ACE" w:rsidP="00703F63">
            <w:pPr>
              <w:spacing w:after="0" w:line="240" w:lineRule="auto"/>
              <w:ind w:right="-146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703F63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Обратимся к учебнику, прочитаем определение на странице 172</w:t>
            </w:r>
          </w:p>
          <w:p w:rsidR="00171ACE" w:rsidRPr="00703F63" w:rsidRDefault="00171ACE" w:rsidP="00703F63">
            <w:pPr>
              <w:spacing w:after="0" w:line="240" w:lineRule="auto"/>
              <w:ind w:right="-51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  <w:u w:val="single"/>
              </w:rPr>
              <w:t>Какие из выражений являются целыми?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  <w:p w:rsidR="00171ACE" w:rsidRPr="00703F63" w:rsidRDefault="00171ACE" w:rsidP="00703F63">
            <w:pPr>
              <w:spacing w:after="0" w:line="240" w:lineRule="auto"/>
              <w:ind w:right="-51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51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Посмотрите внимательно на слайд</w:t>
            </w:r>
          </w:p>
          <w:p w:rsidR="00171ACE" w:rsidRPr="00703F63" w:rsidRDefault="00171ACE" w:rsidP="00703F63">
            <w:pPr>
              <w:spacing w:after="0" w:line="240" w:lineRule="auto"/>
              <w:ind w:right="-51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proofErr w:type="gramStart"/>
            <w:r w:rsidRPr="00703F63">
              <w:rPr>
                <w:rFonts w:ascii="Times New Roman" w:hAnsi="Times New Roman"/>
                <w:sz w:val="28"/>
                <w:szCs w:val="28"/>
              </w:rPr>
              <w:t>Опираясь на определение целого выражения в учебнике попробуйте</w:t>
            </w:r>
            <w:proofErr w:type="gramEnd"/>
            <w:r w:rsidRPr="00703F63">
              <w:rPr>
                <w:rFonts w:ascii="Times New Roman" w:hAnsi="Times New Roman"/>
                <w:sz w:val="28"/>
                <w:szCs w:val="28"/>
              </w:rPr>
              <w:t xml:space="preserve"> найти целые выражения из данных.</w:t>
            </w:r>
            <w:r w:rsidRPr="00703F63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 xml:space="preserve"> </w:t>
            </w:r>
          </w:p>
          <w:p w:rsidR="00171ACE" w:rsidRPr="00703F63" w:rsidRDefault="00171ACE" w:rsidP="00703F63">
            <w:pPr>
              <w:spacing w:after="0" w:line="240" w:lineRule="auto"/>
              <w:ind w:right="-51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3х +7у; а</w:t>
            </w:r>
            <w:proofErr w:type="gramStart"/>
            <w:r w:rsidRPr="00703F63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³-</w:t>
            </w:r>
            <w:proofErr w:type="gramEnd"/>
            <w:r w:rsidRPr="00703F63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в²+2ав</w:t>
            </w:r>
            <w:r w:rsidRPr="00703F63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  <w:vertAlign w:val="superscript"/>
              </w:rPr>
              <w:t xml:space="preserve"> </w:t>
            </w:r>
          </w:p>
          <w:p w:rsidR="00171ACE" w:rsidRPr="00703F63" w:rsidRDefault="00171ACE" w:rsidP="00703F63">
            <w:pPr>
              <w:spacing w:after="0" w:line="240" w:lineRule="auto"/>
              <w:ind w:left="-993" w:right="-598" w:firstLine="915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  <w:vertAlign w:val="superscript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lastRenderedPageBreak/>
              <w:t>10х + (2х–3у</w:t>
            </w:r>
            <w:proofErr w:type="gramStart"/>
            <w:r w:rsidRPr="00703F63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)(</w:t>
            </w:r>
            <w:proofErr w:type="gramEnd"/>
            <w:r w:rsidRPr="00703F63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х–у)</w:t>
            </w:r>
          </w:p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 w:rsidRPr="00703F63">
              <w:rPr>
                <w:rFonts w:ascii="Times New Roman" w:hAnsi="Times New Roman"/>
                <w:b/>
                <w:noProof/>
                <w:sz w:val="28"/>
                <w:szCs w:val="28"/>
                <w:u w:val="single"/>
              </w:rPr>
              <w:t>11 +х²</w:t>
            </w:r>
            <w:r w:rsidRPr="00703F63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 </w:t>
            </w:r>
          </w:p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 xml:space="preserve">    6</w:t>
            </w:r>
          </w:p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b/>
                <w:sz w:val="28"/>
                <w:szCs w:val="28"/>
                <w:u w:val="single"/>
                <w:shd w:val="clear" w:color="auto" w:fill="FFFFFF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  <w:u w:val="single"/>
                <w:shd w:val="clear" w:color="auto" w:fill="FFFFFF"/>
              </w:rPr>
              <w:t>15х - 3</w:t>
            </w:r>
          </w:p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 xml:space="preserve">     х</w:t>
            </w:r>
          </w:p>
          <w:p w:rsidR="00171ACE" w:rsidRPr="00703F63" w:rsidRDefault="00171ACE" w:rsidP="00703F63">
            <w:pPr>
              <w:spacing w:after="0" w:line="240" w:lineRule="auto"/>
              <w:ind w:right="-21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- Как вы думаете, 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>какие преобразования можно выполнять с целыми выражениями?</w:t>
            </w:r>
          </w:p>
          <w:p w:rsidR="00171ACE" w:rsidRPr="00703F63" w:rsidRDefault="00171ACE" w:rsidP="00703F63">
            <w:pPr>
              <w:spacing w:after="0" w:line="240" w:lineRule="auto"/>
              <w:ind w:right="2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- Сегодня на уроке мы будем только упрощать целые </w:t>
            </w:r>
            <w:proofErr w:type="gramStart"/>
            <w:r w:rsidRPr="00703F63">
              <w:rPr>
                <w:rFonts w:ascii="Times New Roman" w:hAnsi="Times New Roman"/>
                <w:sz w:val="28"/>
                <w:szCs w:val="28"/>
              </w:rPr>
              <w:t>выражения</w:t>
            </w:r>
            <w:proofErr w:type="gramEnd"/>
            <w:r w:rsidRPr="00703F63">
              <w:rPr>
                <w:rFonts w:ascii="Times New Roman" w:hAnsi="Times New Roman"/>
                <w:sz w:val="28"/>
                <w:szCs w:val="28"/>
              </w:rPr>
              <w:t xml:space="preserve"> и представлять в виде многочлена, на следующих уроках будем раскладывать на множители, используя все изученные способы</w:t>
            </w:r>
          </w:p>
          <w:p w:rsidR="00171ACE" w:rsidRPr="00703F63" w:rsidRDefault="00171ACE" w:rsidP="00703F63">
            <w:pPr>
              <w:pStyle w:val="a4"/>
              <w:spacing w:before="0" w:beforeAutospacing="0" w:after="0" w:afterAutospacing="0"/>
              <w:rPr>
                <w:b/>
                <w:bCs/>
                <w:sz w:val="28"/>
                <w:szCs w:val="28"/>
                <w:shd w:val="clear" w:color="auto" w:fill="FFFFFF"/>
              </w:rPr>
            </w:pPr>
            <w:r w:rsidRPr="00703F63">
              <w:rPr>
                <w:b/>
                <w:bCs/>
                <w:sz w:val="28"/>
                <w:szCs w:val="28"/>
                <w:shd w:val="clear" w:color="auto" w:fill="FFFFFF"/>
              </w:rPr>
              <w:t>ВЫВОД: Любое целое выражение можно представить в виде многочлена.</w:t>
            </w:r>
          </w:p>
        </w:tc>
        <w:tc>
          <w:tcPr>
            <w:tcW w:w="3685" w:type="dxa"/>
          </w:tcPr>
          <w:p w:rsidR="00171ACE" w:rsidRPr="00703F63" w:rsidRDefault="00171AC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- Числовые и буквенные</w:t>
            </w:r>
          </w:p>
          <w:p w:rsidR="00171ACE" w:rsidRPr="00703F63" w:rsidRDefault="00171AC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Высказывают</w:t>
            </w:r>
          </w:p>
          <w:p w:rsidR="00171ACE" w:rsidRPr="00703F63" w:rsidRDefault="00171AC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свое мнение</w:t>
            </w:r>
          </w:p>
          <w:p w:rsidR="00171ACE" w:rsidRPr="00703F63" w:rsidRDefault="00171AC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Смотрят на слайд и выбирают из выражений целые (с объяснением)</w:t>
            </w:r>
          </w:p>
          <w:p w:rsidR="00171ACE" w:rsidRPr="00703F63" w:rsidRDefault="00171AC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 Упрощать целые выражения, представлять в виде многочлена, раскладывать на множители</w:t>
            </w:r>
          </w:p>
          <w:p w:rsidR="00171ACE" w:rsidRPr="00703F63" w:rsidRDefault="00171AC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03F63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Регулятивные: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>- определение и формулирование темы урока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i/>
                <w:sz w:val="28"/>
                <w:szCs w:val="28"/>
              </w:rPr>
              <w:t>Коммуникативные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>: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 планирование учебного сотрудничества с учителем и сверстниками</w:t>
            </w:r>
          </w:p>
          <w:p w:rsidR="00171ACE" w:rsidRPr="00703F63" w:rsidRDefault="00171ACE" w:rsidP="00703F63">
            <w:pPr>
              <w:spacing w:after="0" w:line="240" w:lineRule="auto"/>
              <w:ind w:right="-31"/>
              <w:rPr>
                <w:rFonts w:ascii="Times New Roman" w:hAnsi="Times New Roman"/>
                <w:i/>
                <w:sz w:val="28"/>
                <w:szCs w:val="28"/>
              </w:rPr>
            </w:pPr>
            <w:r w:rsidRPr="00703F63">
              <w:rPr>
                <w:rFonts w:ascii="Times New Roman" w:hAnsi="Times New Roman"/>
                <w:i/>
                <w:sz w:val="28"/>
                <w:szCs w:val="28"/>
              </w:rPr>
              <w:t>Познавательные:</w:t>
            </w:r>
          </w:p>
          <w:p w:rsidR="00171ACE" w:rsidRPr="00703F63" w:rsidRDefault="00171ACE" w:rsidP="00703F63">
            <w:pPr>
              <w:spacing w:after="0" w:line="240" w:lineRule="auto"/>
              <w:ind w:right="-31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i/>
                <w:sz w:val="28"/>
                <w:szCs w:val="28"/>
              </w:rPr>
              <w:t xml:space="preserve"> - 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 xml:space="preserve">поиск и </w:t>
            </w: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выделение необходимой информации;</w:t>
            </w:r>
          </w:p>
          <w:p w:rsidR="00171ACE" w:rsidRPr="00703F63" w:rsidRDefault="00171ACE" w:rsidP="00703F63">
            <w:pPr>
              <w:spacing w:after="0" w:line="240" w:lineRule="auto"/>
              <w:ind w:right="-31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структурирование знаний</w:t>
            </w:r>
          </w:p>
          <w:p w:rsidR="00171ACE" w:rsidRPr="00703F63" w:rsidRDefault="00171ACE" w:rsidP="00703F63">
            <w:pPr>
              <w:spacing w:after="0" w:line="240" w:lineRule="auto"/>
              <w:ind w:right="-31"/>
              <w:rPr>
                <w:rFonts w:ascii="Times New Roman" w:hAnsi="Times New Roman"/>
                <w:i/>
                <w:sz w:val="28"/>
                <w:szCs w:val="28"/>
              </w:rPr>
            </w:pPr>
            <w:r w:rsidRPr="00703F63">
              <w:rPr>
                <w:rFonts w:ascii="Times New Roman" w:hAnsi="Times New Roman"/>
                <w:i/>
                <w:sz w:val="28"/>
                <w:szCs w:val="28"/>
              </w:rPr>
              <w:t>Предметные:</w:t>
            </w:r>
          </w:p>
          <w:p w:rsidR="00171ACE" w:rsidRPr="00703F63" w:rsidRDefault="00171ACE" w:rsidP="00703F63">
            <w:pPr>
              <w:spacing w:after="0" w:line="240" w:lineRule="auto"/>
              <w:ind w:right="-31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 знакомство  с целым выражением;</w:t>
            </w:r>
          </w:p>
          <w:p w:rsidR="00171ACE" w:rsidRPr="00703F63" w:rsidRDefault="00171ACE" w:rsidP="00703F63">
            <w:pPr>
              <w:spacing w:after="0" w:line="240" w:lineRule="auto"/>
              <w:ind w:right="-31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 преобразование целых выражений в многочлен</w:t>
            </w:r>
          </w:p>
          <w:p w:rsidR="00171ACE" w:rsidRPr="00703F63" w:rsidRDefault="00171ACE" w:rsidP="00703F63">
            <w:pPr>
              <w:spacing w:after="0" w:line="240" w:lineRule="auto"/>
              <w:ind w:right="-31"/>
              <w:rPr>
                <w:rFonts w:ascii="Times New Roman" w:hAnsi="Times New Roman"/>
                <w:i/>
                <w:sz w:val="28"/>
                <w:szCs w:val="28"/>
              </w:rPr>
            </w:pPr>
            <w:r w:rsidRPr="00703F63">
              <w:rPr>
                <w:rFonts w:ascii="Times New Roman" w:hAnsi="Times New Roman"/>
                <w:i/>
                <w:sz w:val="28"/>
                <w:szCs w:val="28"/>
              </w:rPr>
              <w:t>Личностные:</w:t>
            </w:r>
          </w:p>
          <w:p w:rsidR="00171ACE" w:rsidRPr="00703F63" w:rsidRDefault="00171ACE" w:rsidP="00703F63">
            <w:pPr>
              <w:spacing w:after="0" w:line="240" w:lineRule="auto"/>
              <w:ind w:right="-31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формирование навыков самоконтроля</w:t>
            </w:r>
          </w:p>
        </w:tc>
      </w:tr>
      <w:tr w:rsidR="00171ACE" w:rsidRPr="00703F63" w:rsidTr="00AC6D4E">
        <w:tc>
          <w:tcPr>
            <w:tcW w:w="1758" w:type="dxa"/>
          </w:tcPr>
          <w:p w:rsidR="00171ACE" w:rsidRPr="00703F63" w:rsidRDefault="00171ACE" w:rsidP="00703F63">
            <w:pPr>
              <w:spacing w:after="0" w:line="240" w:lineRule="auto"/>
              <w:ind w:right="-8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Физкультминутка (2 минуты)</w:t>
            </w:r>
          </w:p>
        </w:tc>
        <w:tc>
          <w:tcPr>
            <w:tcW w:w="1706" w:type="dxa"/>
          </w:tcPr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Предупреждение физического утомления</w:t>
            </w:r>
            <w:proofErr w:type="gramStart"/>
            <w:r w:rsidRPr="00703F63">
              <w:rPr>
                <w:rFonts w:ascii="Times New Roman" w:hAnsi="Times New Roman"/>
                <w:sz w:val="28"/>
                <w:szCs w:val="28"/>
              </w:rPr>
              <w:t>.</w:t>
            </w:r>
            <w:proofErr w:type="gramEnd"/>
            <w:r w:rsidRPr="00703F6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703F63">
              <w:rPr>
                <w:rFonts w:ascii="Times New Roman" w:hAnsi="Times New Roman"/>
                <w:sz w:val="28"/>
                <w:szCs w:val="28"/>
              </w:rPr>
              <w:t>р</w:t>
            </w:r>
            <w:proofErr w:type="gramEnd"/>
            <w:r w:rsidRPr="00703F63">
              <w:rPr>
                <w:rFonts w:ascii="Times New Roman" w:hAnsi="Times New Roman"/>
                <w:sz w:val="28"/>
                <w:szCs w:val="28"/>
              </w:rPr>
              <w:t>азвитие двигательно</w:t>
            </w: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й активности</w:t>
            </w:r>
          </w:p>
        </w:tc>
        <w:tc>
          <w:tcPr>
            <w:tcW w:w="1250" w:type="dxa"/>
          </w:tcPr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физкультпауза</w:t>
            </w:r>
            <w:proofErr w:type="spellEnd"/>
          </w:p>
        </w:tc>
        <w:tc>
          <w:tcPr>
            <w:tcW w:w="1417" w:type="dxa"/>
          </w:tcPr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фронтальная</w:t>
            </w:r>
          </w:p>
        </w:tc>
        <w:tc>
          <w:tcPr>
            <w:tcW w:w="4279" w:type="dxa"/>
          </w:tcPr>
          <w:p w:rsidR="00171ACE" w:rsidRPr="00703F63" w:rsidRDefault="00171ACE" w:rsidP="00703F63">
            <w:pPr>
              <w:spacing w:after="0" w:line="240" w:lineRule="auto"/>
              <w:ind w:right="-146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703F63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Выполняются упражнения для снятия зажима с плечевого пояса.</w:t>
            </w:r>
          </w:p>
          <w:p w:rsidR="00171ACE" w:rsidRPr="00703F63" w:rsidRDefault="00171ACE" w:rsidP="00703F63">
            <w:pPr>
              <w:spacing w:after="0" w:line="240" w:lineRule="auto"/>
              <w:ind w:right="-146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46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703F63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.Сидя на стуле, выпрямляем спину.</w:t>
            </w:r>
          </w:p>
          <w:p w:rsidR="00171ACE" w:rsidRPr="00703F63" w:rsidRDefault="00171ACE" w:rsidP="00703F63">
            <w:pPr>
              <w:spacing w:after="0" w:line="240" w:lineRule="auto"/>
              <w:ind w:right="-146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46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703F63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lastRenderedPageBreak/>
              <w:t>2.Поднимаем плечи вверх, а затем опускаем вниз.</w:t>
            </w:r>
          </w:p>
          <w:p w:rsidR="00171ACE" w:rsidRPr="00703F63" w:rsidRDefault="00171ACE" w:rsidP="00703F63">
            <w:pPr>
              <w:spacing w:after="0" w:line="240" w:lineRule="auto"/>
              <w:ind w:right="-146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46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703F63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. Выполняем это же упражнение, но плечи поднимаем и опускаем поочередно.</w:t>
            </w:r>
          </w:p>
          <w:p w:rsidR="00171ACE" w:rsidRPr="00703F63" w:rsidRDefault="00171ACE" w:rsidP="00703F63">
            <w:pPr>
              <w:spacing w:after="0" w:line="240" w:lineRule="auto"/>
              <w:ind w:right="-146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3685" w:type="dxa"/>
          </w:tcPr>
          <w:p w:rsidR="00171ACE" w:rsidRPr="00703F63" w:rsidRDefault="00171AC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Учащиеся выполняют упражнения</w:t>
            </w:r>
          </w:p>
        </w:tc>
        <w:tc>
          <w:tcPr>
            <w:tcW w:w="1984" w:type="dxa"/>
          </w:tcPr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171ACE" w:rsidRPr="00703F63" w:rsidTr="00AC6D4E">
        <w:tc>
          <w:tcPr>
            <w:tcW w:w="1758" w:type="dxa"/>
          </w:tcPr>
          <w:p w:rsidR="00171ACE" w:rsidRPr="00703F63" w:rsidRDefault="00171ACE" w:rsidP="00703F63">
            <w:pPr>
              <w:spacing w:after="0" w:line="240" w:lineRule="auto"/>
              <w:ind w:right="-8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Закрепление</w:t>
            </w:r>
          </w:p>
          <w:p w:rsidR="00171ACE" w:rsidRPr="00703F63" w:rsidRDefault="00171ACE" w:rsidP="00703F63">
            <w:pPr>
              <w:spacing w:after="0" w:line="240" w:lineRule="auto"/>
              <w:ind w:right="-8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 (8 минут)</w:t>
            </w:r>
          </w:p>
        </w:tc>
        <w:tc>
          <w:tcPr>
            <w:tcW w:w="1706" w:type="dxa"/>
          </w:tcPr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Выявление пробелов изученного материала, коррекция выявленных пробелов, обеспечение закрепления в памяти детей знаний и способов действий, которые им необходимы для самостоятельной работы по новому материалу.</w:t>
            </w:r>
          </w:p>
        </w:tc>
        <w:tc>
          <w:tcPr>
            <w:tcW w:w="1250" w:type="dxa"/>
          </w:tcPr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Словесный</w:t>
            </w: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Наглядно - иллюстрированный</w:t>
            </w:r>
          </w:p>
        </w:tc>
        <w:tc>
          <w:tcPr>
            <w:tcW w:w="1417" w:type="dxa"/>
          </w:tcPr>
          <w:p w:rsidR="00171ACE" w:rsidRPr="00703F63" w:rsidRDefault="00AC6D4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ф</w:t>
            </w:r>
            <w:r w:rsidR="00171ACE" w:rsidRPr="00703F63">
              <w:rPr>
                <w:rFonts w:ascii="Times New Roman" w:hAnsi="Times New Roman"/>
                <w:sz w:val="28"/>
                <w:szCs w:val="28"/>
              </w:rPr>
              <w:t>ронтальная</w:t>
            </w:r>
          </w:p>
        </w:tc>
        <w:tc>
          <w:tcPr>
            <w:tcW w:w="4279" w:type="dxa"/>
          </w:tcPr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Решим №919 из учебника стр. 173</w:t>
            </w:r>
          </w:p>
          <w:p w:rsidR="00AC6D4E" w:rsidRPr="00703F63" w:rsidRDefault="00AC6D4E" w:rsidP="00703F63">
            <w:pPr>
              <w:pStyle w:val="a4"/>
              <w:shd w:val="clear" w:color="auto" w:fill="FFFFFF"/>
              <w:spacing w:before="0" w:beforeAutospacing="0" w:after="0" w:afterAutospacing="0"/>
              <w:rPr>
                <w:sz w:val="28"/>
                <w:szCs w:val="28"/>
              </w:rPr>
            </w:pPr>
          </w:p>
          <w:p w:rsidR="00AC6D4E" w:rsidRPr="00703F63" w:rsidRDefault="00AC6D4E" w:rsidP="00703F63">
            <w:pPr>
              <w:pStyle w:val="a4"/>
              <w:shd w:val="clear" w:color="auto" w:fill="FFFFFF"/>
              <w:spacing w:before="0" w:beforeAutospacing="0" w:after="0" w:afterAutospacing="0"/>
              <w:rPr>
                <w:sz w:val="28"/>
                <w:szCs w:val="28"/>
              </w:rPr>
            </w:pPr>
          </w:p>
          <w:p w:rsidR="00AC6D4E" w:rsidRPr="00703F63" w:rsidRDefault="00AC6D4E" w:rsidP="00703F63">
            <w:pPr>
              <w:pStyle w:val="a4"/>
              <w:shd w:val="clear" w:color="auto" w:fill="FFFFFF"/>
              <w:spacing w:before="0" w:beforeAutospacing="0" w:after="0" w:afterAutospacing="0"/>
              <w:rPr>
                <w:sz w:val="28"/>
                <w:szCs w:val="28"/>
              </w:rPr>
            </w:pPr>
            <w:r w:rsidRPr="00703F63">
              <w:rPr>
                <w:sz w:val="28"/>
                <w:szCs w:val="28"/>
              </w:rPr>
              <w:t>- Выражение является целым?</w:t>
            </w:r>
          </w:p>
          <w:p w:rsidR="00AC6D4E" w:rsidRPr="00703F63" w:rsidRDefault="00AC6D4E" w:rsidP="00703F63">
            <w:pPr>
              <w:pStyle w:val="a4"/>
              <w:shd w:val="clear" w:color="auto" w:fill="FFFFFF"/>
              <w:spacing w:before="0" w:beforeAutospacing="0" w:after="0" w:afterAutospacing="0"/>
              <w:rPr>
                <w:sz w:val="28"/>
                <w:szCs w:val="28"/>
              </w:rPr>
            </w:pPr>
            <w:r w:rsidRPr="00703F63">
              <w:rPr>
                <w:sz w:val="28"/>
                <w:szCs w:val="28"/>
              </w:rPr>
              <w:t>- После преобразования этих выражений, что мы получили?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</w:t>
            </w:r>
            <w:r w:rsidR="00AC6D4E"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На оценку "5":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Упростить выражение: а)(4а-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b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)(а-6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b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)+а(25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b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-3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a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);  б)2с(5с-3)-(с-2)(с-4); в) (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y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-3)(5-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y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)-(4-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y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)(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y</w:t>
            </w: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+6)</w:t>
            </w:r>
          </w:p>
          <w:p w:rsidR="00171AC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На оценку "4":</w:t>
            </w:r>
            <w:r w:rsidR="00171ACE"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 Преобразуйте в многочлен: а) 3</w:t>
            </w:r>
            <w:r w:rsidR="00171ACE" w:rsidRPr="00703F63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x</w:t>
            </w:r>
            <w:r w:rsidR="00171ACE"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(3</w:t>
            </w:r>
            <w:r w:rsidR="00171ACE" w:rsidRPr="00703F63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x</w:t>
            </w:r>
            <w:r w:rsidR="00171ACE"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+7)-(3</w:t>
            </w:r>
            <w:r w:rsidR="00171ACE" w:rsidRPr="00703F63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x</w:t>
            </w:r>
            <w:r w:rsidR="00171ACE"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+1); б) 4</w:t>
            </w:r>
            <w:r w:rsidR="00171ACE" w:rsidRPr="00703F63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b</w:t>
            </w:r>
            <w:r w:rsidR="00171ACE"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(3</w:t>
            </w:r>
            <w:r w:rsidR="00171ACE" w:rsidRPr="00703F63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b</w:t>
            </w:r>
            <w:r w:rsidR="00171ACE"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+6)-(3</w:t>
            </w:r>
            <w:r w:rsidR="00171ACE" w:rsidRPr="00703F63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b</w:t>
            </w:r>
            <w:r w:rsidR="00171ACE"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-5)(5+3</w:t>
            </w:r>
            <w:r w:rsidR="00171ACE" w:rsidRPr="00703F63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b</w:t>
            </w:r>
            <w:r w:rsidR="00171ACE"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); в) (</w:t>
            </w:r>
            <w:r w:rsidR="00171ACE" w:rsidRPr="00703F63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p</w:t>
            </w:r>
            <w:r w:rsidR="00171ACE"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+1)-(</w:t>
            </w:r>
            <w:r w:rsidR="00171ACE" w:rsidRPr="00703F63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p</w:t>
            </w:r>
            <w:r w:rsidR="00171ACE"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+2)                               </w:t>
            </w:r>
          </w:p>
          <w:p w:rsidR="00171ACE" w:rsidRPr="00703F63" w:rsidRDefault="00171ACE" w:rsidP="00703F63">
            <w:pPr>
              <w:pStyle w:val="a4"/>
              <w:shd w:val="clear" w:color="auto" w:fill="FFFFFF"/>
              <w:spacing w:before="0" w:beforeAutospacing="0" w:after="0" w:afterAutospacing="0"/>
              <w:rPr>
                <w:sz w:val="28"/>
                <w:szCs w:val="28"/>
              </w:rPr>
            </w:pPr>
          </w:p>
        </w:tc>
        <w:tc>
          <w:tcPr>
            <w:tcW w:w="3685" w:type="dxa"/>
          </w:tcPr>
          <w:p w:rsidR="00AC6D4E" w:rsidRPr="00703F63" w:rsidRDefault="00AC6D4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Решают номер. Один ученик работает  у доски, остальные в тетрадях</w:t>
            </w:r>
          </w:p>
          <w:p w:rsidR="00AC6D4E" w:rsidRPr="00703F63" w:rsidRDefault="00AC6D4E" w:rsidP="00703F63">
            <w:pPr>
              <w:spacing w:after="0" w:line="240" w:lineRule="auto"/>
              <w:ind w:right="-17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 Да</w:t>
            </w:r>
          </w:p>
          <w:p w:rsidR="00AC6D4E" w:rsidRPr="00703F63" w:rsidRDefault="00AC6D4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- Многочлены </w:t>
            </w:r>
          </w:p>
          <w:p w:rsidR="00AC6D4E" w:rsidRPr="00703F63" w:rsidRDefault="00AC6D4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Решают</w:t>
            </w:r>
          </w:p>
          <w:p w:rsidR="00171ACE" w:rsidRPr="00703F63" w:rsidRDefault="00171AC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03F63">
              <w:rPr>
                <w:rFonts w:ascii="Times New Roman" w:hAnsi="Times New Roman"/>
                <w:i/>
                <w:sz w:val="28"/>
                <w:szCs w:val="28"/>
              </w:rPr>
              <w:t>Личностные: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i/>
                <w:sz w:val="28"/>
                <w:szCs w:val="28"/>
              </w:rPr>
              <w:t xml:space="preserve"> - 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>проявление учебной активности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03F63">
              <w:rPr>
                <w:rFonts w:ascii="Times New Roman" w:hAnsi="Times New Roman"/>
                <w:i/>
                <w:sz w:val="28"/>
                <w:szCs w:val="28"/>
              </w:rPr>
              <w:t>Коммуникативные: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i/>
                <w:sz w:val="28"/>
                <w:szCs w:val="28"/>
              </w:rPr>
              <w:t xml:space="preserve">- 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>умение выражать свои мысли в соответствии с задачами и условиями</w:t>
            </w:r>
            <w:r w:rsidRPr="00703F6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>коммуникации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i/>
                <w:sz w:val="28"/>
                <w:szCs w:val="28"/>
              </w:rPr>
              <w:t xml:space="preserve">Познавательные: 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 xml:space="preserve">умение </w:t>
            </w: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структуризировать</w:t>
            </w:r>
            <w:proofErr w:type="spellEnd"/>
            <w:r w:rsidRPr="00703F63">
              <w:rPr>
                <w:rFonts w:ascii="Times New Roman" w:hAnsi="Times New Roman"/>
                <w:sz w:val="28"/>
                <w:szCs w:val="28"/>
              </w:rPr>
              <w:t xml:space="preserve"> знания, выбор наиболее эффективных способов решения задач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03F63">
              <w:rPr>
                <w:rFonts w:ascii="Times New Roman" w:hAnsi="Times New Roman"/>
                <w:i/>
                <w:sz w:val="28"/>
                <w:szCs w:val="28"/>
              </w:rPr>
              <w:t>Предметные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- правильное применение формул сокращенного умножения</w:t>
            </w:r>
          </w:p>
        </w:tc>
      </w:tr>
      <w:tr w:rsidR="00171ACE" w:rsidRPr="00703F63" w:rsidTr="00AC6D4E">
        <w:tc>
          <w:tcPr>
            <w:tcW w:w="1758" w:type="dxa"/>
          </w:tcPr>
          <w:p w:rsidR="00171ACE" w:rsidRPr="00703F63" w:rsidRDefault="00171ACE" w:rsidP="00703F63">
            <w:pPr>
              <w:spacing w:after="0" w:line="240" w:lineRule="auto"/>
              <w:ind w:right="-8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Подведение итогов урока</w:t>
            </w:r>
          </w:p>
          <w:p w:rsidR="00171ACE" w:rsidRPr="00703F63" w:rsidRDefault="00171ACE" w:rsidP="00703F63">
            <w:pPr>
              <w:spacing w:after="0" w:line="240" w:lineRule="auto"/>
              <w:ind w:right="-8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(2 минуты)</w:t>
            </w:r>
          </w:p>
        </w:tc>
        <w:tc>
          <w:tcPr>
            <w:tcW w:w="1706" w:type="dxa"/>
          </w:tcPr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Дать качественную оценку работы класса и отдельных учащихся</w:t>
            </w:r>
          </w:p>
        </w:tc>
        <w:tc>
          <w:tcPr>
            <w:tcW w:w="1250" w:type="dxa"/>
          </w:tcPr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Беседа</w:t>
            </w:r>
          </w:p>
        </w:tc>
        <w:tc>
          <w:tcPr>
            <w:tcW w:w="1417" w:type="dxa"/>
          </w:tcPr>
          <w:p w:rsidR="00171ACE" w:rsidRPr="00703F63" w:rsidRDefault="00AC6D4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ф</w:t>
            </w:r>
            <w:r w:rsidR="00171ACE" w:rsidRPr="00703F63">
              <w:rPr>
                <w:rFonts w:ascii="Times New Roman" w:hAnsi="Times New Roman"/>
                <w:sz w:val="28"/>
                <w:szCs w:val="28"/>
              </w:rPr>
              <w:t>ронтальная</w:t>
            </w:r>
          </w:p>
        </w:tc>
        <w:tc>
          <w:tcPr>
            <w:tcW w:w="4279" w:type="dxa"/>
          </w:tcPr>
          <w:p w:rsidR="00171ACE" w:rsidRPr="00703F63" w:rsidRDefault="00171ACE" w:rsidP="00703F63">
            <w:pPr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Целым является </w:t>
            </w:r>
            <w:proofErr w:type="gramStart"/>
            <w:r w:rsidRPr="00703F63">
              <w:rPr>
                <w:rFonts w:ascii="Times New Roman" w:hAnsi="Times New Roman"/>
                <w:sz w:val="28"/>
                <w:szCs w:val="28"/>
              </w:rPr>
              <w:t>выражение, состоящее из арифметических операций и может</w:t>
            </w:r>
            <w:proofErr w:type="gramEnd"/>
            <w:r w:rsidRPr="00703F63">
              <w:rPr>
                <w:rFonts w:ascii="Times New Roman" w:hAnsi="Times New Roman"/>
                <w:sz w:val="28"/>
                <w:szCs w:val="28"/>
              </w:rPr>
              <w:t xml:space="preserve"> содержать деление на число отличное от нуля.</w:t>
            </w:r>
          </w:p>
          <w:p w:rsidR="00171ACE" w:rsidRPr="00703F63" w:rsidRDefault="00171ACE" w:rsidP="00703F63">
            <w:pPr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Целое выражение не содержит переменную в знаменателе.</w:t>
            </w:r>
          </w:p>
          <w:p w:rsidR="00171ACE" w:rsidRPr="00703F63" w:rsidRDefault="00171ACE" w:rsidP="00703F63">
            <w:pPr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Преобразование целых выражений включает в себя все ранее изученные операции.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 Вспомним цель нашего урока и проанализируем её выполнение или невыполнение</w:t>
            </w:r>
          </w:p>
          <w:p w:rsidR="00171ACE" w:rsidRPr="00703F63" w:rsidRDefault="00171ACE" w:rsidP="00703F63">
            <w:pPr>
              <w:pStyle w:val="a4"/>
              <w:shd w:val="clear" w:color="auto" w:fill="FFFFFF"/>
              <w:spacing w:before="0" w:beforeAutospacing="0" w:after="0" w:afterAutospacing="0"/>
              <w:rPr>
                <w:sz w:val="28"/>
                <w:szCs w:val="28"/>
              </w:rPr>
            </w:pPr>
          </w:p>
        </w:tc>
        <w:tc>
          <w:tcPr>
            <w:tcW w:w="3685" w:type="dxa"/>
          </w:tcPr>
          <w:p w:rsidR="00AC6D4E" w:rsidRPr="00703F63" w:rsidRDefault="00AC6D4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</w:p>
          <w:p w:rsidR="00AC6D4E" w:rsidRPr="00703F63" w:rsidRDefault="00AC6D4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AC6D4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Высказывают мнение</w:t>
            </w:r>
          </w:p>
          <w:p w:rsidR="00171ACE" w:rsidRPr="00703F63" w:rsidRDefault="00171AC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171ACE" w:rsidRPr="00703F63" w:rsidRDefault="00171ACE" w:rsidP="00703F63">
            <w:pPr>
              <w:spacing w:after="0" w:line="240" w:lineRule="auto"/>
              <w:ind w:right="-31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i/>
                <w:sz w:val="28"/>
                <w:szCs w:val="28"/>
              </w:rPr>
              <w:t>Регулятивные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>: оценка-осознание уровня и качества усвоения; контроль</w:t>
            </w:r>
          </w:p>
        </w:tc>
      </w:tr>
      <w:tr w:rsidR="00171ACE" w:rsidRPr="00703F63" w:rsidTr="00AC6D4E">
        <w:tc>
          <w:tcPr>
            <w:tcW w:w="1758" w:type="dxa"/>
          </w:tcPr>
          <w:p w:rsidR="00171ACE" w:rsidRPr="00703F63" w:rsidRDefault="00171ACE" w:rsidP="00703F63">
            <w:pPr>
              <w:spacing w:after="0" w:line="240" w:lineRule="auto"/>
              <w:ind w:right="-8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Информация о домашнем задании</w:t>
            </w:r>
          </w:p>
          <w:p w:rsidR="00171ACE" w:rsidRPr="00703F63" w:rsidRDefault="00171ACE" w:rsidP="00703F63">
            <w:pPr>
              <w:spacing w:after="0" w:line="240" w:lineRule="auto"/>
              <w:ind w:right="-8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(2 минуты)</w:t>
            </w:r>
          </w:p>
        </w:tc>
        <w:tc>
          <w:tcPr>
            <w:tcW w:w="1706" w:type="dxa"/>
          </w:tcPr>
          <w:p w:rsidR="00171ACE" w:rsidRPr="00703F63" w:rsidRDefault="00171ACE" w:rsidP="00703F63">
            <w:pPr>
              <w:spacing w:after="0" w:line="240" w:lineRule="auto"/>
              <w:ind w:right="-103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Обеспечение понимания детьми цели, содержания и способов выполнения домашнего задания.</w:t>
            </w:r>
          </w:p>
        </w:tc>
        <w:tc>
          <w:tcPr>
            <w:tcW w:w="1250" w:type="dxa"/>
          </w:tcPr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Словесный</w:t>
            </w:r>
          </w:p>
        </w:tc>
        <w:tc>
          <w:tcPr>
            <w:tcW w:w="1417" w:type="dxa"/>
          </w:tcPr>
          <w:p w:rsidR="00171ACE" w:rsidRPr="00703F63" w:rsidRDefault="00AC6D4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ф</w:t>
            </w:r>
            <w:r w:rsidR="00171ACE" w:rsidRPr="00703F63">
              <w:rPr>
                <w:rFonts w:ascii="Times New Roman" w:hAnsi="Times New Roman"/>
                <w:sz w:val="28"/>
                <w:szCs w:val="28"/>
              </w:rPr>
              <w:t>ронтальная</w:t>
            </w:r>
          </w:p>
        </w:tc>
        <w:tc>
          <w:tcPr>
            <w:tcW w:w="4279" w:type="dxa"/>
          </w:tcPr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bCs/>
                <w:sz w:val="28"/>
                <w:szCs w:val="28"/>
              </w:rPr>
              <w:t>n.37(правило выучить), № 920, 921, 922, тест по вариантам</w:t>
            </w:r>
          </w:p>
          <w:p w:rsidR="00171ACE" w:rsidRPr="00703F63" w:rsidRDefault="00171ACE" w:rsidP="00703F63">
            <w:pPr>
              <w:spacing w:after="0" w:line="240" w:lineRule="auto"/>
              <w:ind w:right="-146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85" w:type="dxa"/>
          </w:tcPr>
          <w:p w:rsidR="00171ACE" w:rsidRPr="00703F63" w:rsidRDefault="00171AC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Записывают в дневники </w:t>
            </w: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д</w:t>
            </w:r>
            <w:proofErr w:type="spellEnd"/>
            <w:r w:rsidRPr="00703F63">
              <w:rPr>
                <w:rFonts w:ascii="Times New Roman" w:hAnsi="Times New Roman"/>
                <w:sz w:val="28"/>
                <w:szCs w:val="28"/>
              </w:rPr>
              <w:t>/</w:t>
            </w: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з</w:t>
            </w:r>
            <w:proofErr w:type="spellEnd"/>
          </w:p>
        </w:tc>
        <w:tc>
          <w:tcPr>
            <w:tcW w:w="1984" w:type="dxa"/>
          </w:tcPr>
          <w:p w:rsidR="00171ACE" w:rsidRPr="00703F63" w:rsidRDefault="00171ACE" w:rsidP="00703F63">
            <w:pPr>
              <w:spacing w:after="0" w:line="240" w:lineRule="auto"/>
              <w:ind w:right="-31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71ACE" w:rsidRPr="00703F63" w:rsidTr="00AC6D4E">
        <w:tc>
          <w:tcPr>
            <w:tcW w:w="1758" w:type="dxa"/>
          </w:tcPr>
          <w:p w:rsidR="00171ACE" w:rsidRPr="00703F63" w:rsidRDefault="00171ACE" w:rsidP="00703F63">
            <w:pPr>
              <w:spacing w:after="0" w:line="240" w:lineRule="auto"/>
              <w:ind w:right="-8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Рефлексия</w:t>
            </w:r>
          </w:p>
          <w:p w:rsidR="00171ACE" w:rsidRPr="00703F63" w:rsidRDefault="00171ACE" w:rsidP="00703F63">
            <w:pPr>
              <w:spacing w:after="0" w:line="240" w:lineRule="auto"/>
              <w:ind w:right="-8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(1 минута)</w:t>
            </w:r>
          </w:p>
        </w:tc>
        <w:tc>
          <w:tcPr>
            <w:tcW w:w="1706" w:type="dxa"/>
          </w:tcPr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Инициировать </w:t>
            </w: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рефлексию детей по поводу </w:t>
            </w:r>
            <w:proofErr w:type="spellStart"/>
            <w:r w:rsidRPr="00703F63">
              <w:rPr>
                <w:rFonts w:ascii="Times New Roman" w:hAnsi="Times New Roman"/>
                <w:sz w:val="28"/>
                <w:szCs w:val="28"/>
              </w:rPr>
              <w:t>психоэмоционального</w:t>
            </w:r>
            <w:proofErr w:type="spellEnd"/>
            <w:r w:rsidRPr="00703F63">
              <w:rPr>
                <w:rFonts w:ascii="Times New Roman" w:hAnsi="Times New Roman"/>
                <w:sz w:val="28"/>
                <w:szCs w:val="28"/>
              </w:rPr>
              <w:t xml:space="preserve"> состояния, мотивации их собственной  деятельности и взаимодействия с учителем и другими детьми в классе.</w:t>
            </w:r>
          </w:p>
        </w:tc>
        <w:tc>
          <w:tcPr>
            <w:tcW w:w="1250" w:type="dxa"/>
          </w:tcPr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словесный</w:t>
            </w:r>
          </w:p>
        </w:tc>
        <w:tc>
          <w:tcPr>
            <w:tcW w:w="1417" w:type="dxa"/>
          </w:tcPr>
          <w:p w:rsidR="00171ACE" w:rsidRPr="00703F63" w:rsidRDefault="00171ACE" w:rsidP="00703F63">
            <w:pPr>
              <w:spacing w:after="0" w:line="240" w:lineRule="auto"/>
              <w:ind w:right="-132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индивидуальная</w:t>
            </w:r>
          </w:p>
        </w:tc>
        <w:tc>
          <w:tcPr>
            <w:tcW w:w="4279" w:type="dxa"/>
          </w:tcPr>
          <w:p w:rsidR="00171ACE" w:rsidRPr="00703F63" w:rsidRDefault="00AC6D4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 w:rsidR="00171ACE" w:rsidRPr="00703F63">
              <w:rPr>
                <w:rFonts w:ascii="Times New Roman" w:hAnsi="Times New Roman"/>
                <w:sz w:val="28"/>
                <w:szCs w:val="28"/>
              </w:rPr>
              <w:t xml:space="preserve">Перед уходом с 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>урока на доске</w:t>
            </w:r>
            <w:r w:rsidR="00171ACE" w:rsidRPr="00703F63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>нарисовать</w:t>
            </w:r>
            <w:r w:rsidR="00171ACE" w:rsidRPr="00703F63">
              <w:rPr>
                <w:rFonts w:ascii="Times New Roman" w:hAnsi="Times New Roman"/>
                <w:sz w:val="28"/>
                <w:szCs w:val="28"/>
              </w:rPr>
              <w:t xml:space="preserve"> смайлик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="00171ACE" w:rsidRPr="00703F63">
              <w:rPr>
                <w:rFonts w:ascii="Times New Roman" w:hAnsi="Times New Roman"/>
                <w:sz w:val="28"/>
                <w:szCs w:val="28"/>
              </w:rPr>
              <w:t xml:space="preserve">Если все </w:t>
            </w:r>
            <w:r w:rsidR="00171ACE"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было на уроке понятно, то</w: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5706CB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noProof/>
                <w:sz w:val="28"/>
                <w:szCs w:val="28"/>
              </w:rPr>
              <w:pict>
      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  <v:formulas>
                    <v:f eqn="sum 33030 0 #0"/>
                    <v:f eqn="prod #0 4 3"/>
                    <v:f eqn="prod @0 1 3"/>
                    <v:f eqn="sum @1 0 @2"/>
                  </v:formulas>
                  <v:path o:extrusionok="f" gradientshapeok="t" o:connecttype="custom" o:connectlocs="10800,0;3163,3163;0,10800;3163,18437;10800,21600;18437,18437;21600,10800;18437,3163" textboxrect="3163,3163,18437,18437"/>
                  <v:handles>
                    <v:h position="center,#0" yrange="15510,17520"/>
                  </v:handles>
                  <o:complex v:ext="view"/>
                </v:shapetype>
                <v:shape id="AutoShape 6" o:spid="_x0000_s1026" type="#_x0000_t96" style="position:absolute;margin-left:41.8pt;margin-top:1.7pt;width:33pt;height:30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"/>
              </w:pic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если остались непонятые вопросы, то </w:t>
            </w:r>
          </w:p>
          <w:p w:rsidR="00171ACE" w:rsidRPr="00703F63" w:rsidRDefault="005706CB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noProof/>
                <w:sz w:val="28"/>
                <w:szCs w:val="28"/>
              </w:rPr>
              <w:pict>
                <v:shape id="AutoShape 5" o:spid="_x0000_s1027" type="#_x0000_t96" style="position:absolute;margin-left:41.8pt;margin-top:4.15pt;width:33pt;height:30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" adj="15510"/>
              </w:pict>
            </w: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71ACE" w:rsidRPr="00703F63" w:rsidRDefault="00171ACE" w:rsidP="00703F63">
            <w:pPr>
              <w:spacing w:after="0" w:line="240" w:lineRule="auto"/>
              <w:ind w:right="-11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85" w:type="dxa"/>
          </w:tcPr>
          <w:p w:rsidR="00171ACE" w:rsidRPr="00703F63" w:rsidRDefault="00171ACE" w:rsidP="00703F63">
            <w:pPr>
              <w:spacing w:after="0" w:line="240" w:lineRule="auto"/>
              <w:ind w:right="-159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Учащиеся </w:t>
            </w:r>
            <w:r w:rsidR="00DF35B2" w:rsidRPr="00703F63">
              <w:rPr>
                <w:rFonts w:ascii="Times New Roman" w:hAnsi="Times New Roman"/>
                <w:sz w:val="28"/>
                <w:szCs w:val="28"/>
              </w:rPr>
              <w:t>рисуют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 xml:space="preserve"> смайлики</w:t>
            </w:r>
          </w:p>
        </w:tc>
        <w:tc>
          <w:tcPr>
            <w:tcW w:w="1984" w:type="dxa"/>
          </w:tcPr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i/>
                <w:sz w:val="28"/>
                <w:szCs w:val="28"/>
              </w:rPr>
              <w:t>Коммуникативные</w:t>
            </w:r>
            <w:r w:rsidRPr="00703F63">
              <w:rPr>
                <w:rFonts w:ascii="Times New Roman" w:hAnsi="Times New Roman"/>
                <w:sz w:val="28"/>
                <w:szCs w:val="28"/>
              </w:rPr>
              <w:t xml:space="preserve">: умение </w:t>
            </w: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выражать свои  эмоции</w:t>
            </w:r>
          </w:p>
          <w:p w:rsidR="00171ACE" w:rsidRPr="00703F63" w:rsidRDefault="00171ACE" w:rsidP="00703F63">
            <w:pPr>
              <w:spacing w:after="0" w:line="240" w:lineRule="auto"/>
              <w:ind w:right="-31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703F63">
              <w:rPr>
                <w:rFonts w:ascii="Times New Roman" w:hAnsi="Times New Roman"/>
                <w:i/>
                <w:sz w:val="28"/>
                <w:szCs w:val="28"/>
              </w:rPr>
              <w:t>Познавательные</w:t>
            </w:r>
            <w:proofErr w:type="gramEnd"/>
            <w:r w:rsidRPr="00703F63">
              <w:rPr>
                <w:rFonts w:ascii="Times New Roman" w:hAnsi="Times New Roman"/>
                <w:sz w:val="28"/>
                <w:szCs w:val="28"/>
              </w:rPr>
              <w:t>: рефлексия</w:t>
            </w:r>
          </w:p>
        </w:tc>
      </w:tr>
    </w:tbl>
    <w:p w:rsidR="00171ACE" w:rsidRPr="00703F63" w:rsidRDefault="00171ACE" w:rsidP="00703F63">
      <w:pPr>
        <w:spacing w:after="0" w:line="240" w:lineRule="auto"/>
        <w:ind w:right="-598"/>
        <w:rPr>
          <w:rFonts w:ascii="Times New Roman" w:hAnsi="Times New Roman"/>
          <w:b/>
          <w:sz w:val="28"/>
          <w:szCs w:val="28"/>
        </w:rPr>
      </w:pPr>
    </w:p>
    <w:p w:rsidR="00171ACE" w:rsidRPr="00703F63" w:rsidRDefault="00171ACE" w:rsidP="00703F63">
      <w:pPr>
        <w:spacing w:after="0" w:line="240" w:lineRule="auto"/>
        <w:ind w:right="-598"/>
        <w:rPr>
          <w:rFonts w:ascii="Times New Roman" w:hAnsi="Times New Roman"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right="-598"/>
        <w:rPr>
          <w:rFonts w:ascii="Times New Roman" w:hAnsi="Times New Roman"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right="-598"/>
        <w:rPr>
          <w:rFonts w:ascii="Times New Roman" w:hAnsi="Times New Roman"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right="-598"/>
        <w:rPr>
          <w:rFonts w:ascii="Times New Roman" w:hAnsi="Times New Roman"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right="-598"/>
        <w:rPr>
          <w:rFonts w:ascii="Times New Roman" w:hAnsi="Times New Roman"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right="-598"/>
        <w:rPr>
          <w:rFonts w:ascii="Times New Roman" w:hAnsi="Times New Roman"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right="-598"/>
        <w:rPr>
          <w:rFonts w:ascii="Times New Roman" w:hAnsi="Times New Roman"/>
          <w:sz w:val="28"/>
          <w:szCs w:val="28"/>
        </w:rPr>
      </w:pPr>
    </w:p>
    <w:tbl>
      <w:tblPr>
        <w:tblW w:w="154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4928"/>
        <w:gridCol w:w="5103"/>
        <w:gridCol w:w="5386"/>
      </w:tblGrid>
      <w:tr w:rsidR="00171ACE" w:rsidRPr="00703F63" w:rsidTr="00C83FF4">
        <w:tc>
          <w:tcPr>
            <w:tcW w:w="4928" w:type="dxa"/>
          </w:tcPr>
          <w:p w:rsidR="00171ACE" w:rsidRPr="00703F63" w:rsidRDefault="00171ACE" w:rsidP="00703F63">
            <w:pPr>
              <w:spacing w:after="0" w:line="240" w:lineRule="auto"/>
              <w:ind w:right="-598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</w:rPr>
              <w:t>Вид планируемых учебных действий</w:t>
            </w:r>
          </w:p>
        </w:tc>
        <w:tc>
          <w:tcPr>
            <w:tcW w:w="5103" w:type="dxa"/>
          </w:tcPr>
          <w:p w:rsidR="00171ACE" w:rsidRPr="00703F63" w:rsidRDefault="00171ACE" w:rsidP="00703F63">
            <w:pPr>
              <w:spacing w:after="0" w:line="240" w:lineRule="auto"/>
              <w:ind w:right="-598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</w:rPr>
              <w:t>Учебные действия</w:t>
            </w:r>
          </w:p>
        </w:tc>
        <w:tc>
          <w:tcPr>
            <w:tcW w:w="5386" w:type="dxa"/>
          </w:tcPr>
          <w:p w:rsidR="00171ACE" w:rsidRPr="00703F63" w:rsidRDefault="00171ACE" w:rsidP="00703F63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03F63">
              <w:rPr>
                <w:rFonts w:ascii="Times New Roman" w:hAnsi="Times New Roman"/>
                <w:b/>
                <w:sz w:val="28"/>
                <w:szCs w:val="28"/>
              </w:rPr>
              <w:t>Планируемый уровень достижения результатов обучения</w:t>
            </w:r>
          </w:p>
        </w:tc>
      </w:tr>
      <w:tr w:rsidR="00171ACE" w:rsidRPr="00703F63" w:rsidTr="00C83FF4">
        <w:tc>
          <w:tcPr>
            <w:tcW w:w="4928" w:type="dxa"/>
          </w:tcPr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Предметные</w:t>
            </w:r>
          </w:p>
        </w:tc>
        <w:tc>
          <w:tcPr>
            <w:tcW w:w="5103" w:type="dxa"/>
          </w:tcPr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знакомство с целым выражением</w:t>
            </w:r>
          </w:p>
        </w:tc>
        <w:tc>
          <w:tcPr>
            <w:tcW w:w="5386" w:type="dxa"/>
          </w:tcPr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умеют находить целое выражение</w:t>
            </w:r>
          </w:p>
        </w:tc>
      </w:tr>
      <w:tr w:rsidR="00171ACE" w:rsidRPr="00703F63" w:rsidTr="00C83FF4">
        <w:tc>
          <w:tcPr>
            <w:tcW w:w="4928" w:type="dxa"/>
          </w:tcPr>
          <w:p w:rsidR="00171ACE" w:rsidRPr="00703F63" w:rsidRDefault="00171ACE" w:rsidP="00703F63">
            <w:pPr>
              <w:spacing w:after="0" w:line="240" w:lineRule="auto"/>
              <w:ind w:right="-10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Регулятивные</w:t>
            </w:r>
          </w:p>
        </w:tc>
        <w:tc>
          <w:tcPr>
            <w:tcW w:w="5103" w:type="dxa"/>
          </w:tcPr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определение и формулирование темы урока;</w:t>
            </w:r>
          </w:p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постановка учебной задачи;</w:t>
            </w:r>
          </w:p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-планирование промежуточных целей с учетом конечного результата;</w:t>
            </w:r>
          </w:p>
          <w:p w:rsidR="00171ACE" w:rsidRPr="00703F63" w:rsidRDefault="00171ACE" w:rsidP="00703F63">
            <w:pPr>
              <w:spacing w:after="0" w:line="240" w:lineRule="auto"/>
              <w:ind w:right="-10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управление собственным поведением;</w:t>
            </w:r>
          </w:p>
          <w:p w:rsidR="00171ACE" w:rsidRPr="00703F63" w:rsidRDefault="00171ACE" w:rsidP="00703F63">
            <w:pPr>
              <w:spacing w:after="0" w:line="240" w:lineRule="auto"/>
              <w:ind w:right="-10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контроль, коррекция, оценка действий.</w:t>
            </w:r>
          </w:p>
        </w:tc>
        <w:tc>
          <w:tcPr>
            <w:tcW w:w="5386" w:type="dxa"/>
          </w:tcPr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- определяют и формулируют тему и цель урока;</w:t>
            </w:r>
          </w:p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-работают по предложенному плану;</w:t>
            </w:r>
          </w:p>
          <w:p w:rsidR="00171ACE" w:rsidRPr="00703F63" w:rsidRDefault="00171ACE" w:rsidP="00703F63">
            <w:pPr>
              <w:spacing w:after="0" w:line="240" w:lineRule="auto"/>
              <w:ind w:right="-10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проговаривают последовательность действий при достижении цели.</w:t>
            </w:r>
          </w:p>
        </w:tc>
      </w:tr>
      <w:tr w:rsidR="00171ACE" w:rsidRPr="00703F63" w:rsidTr="00C83FF4">
        <w:tc>
          <w:tcPr>
            <w:tcW w:w="4928" w:type="dxa"/>
          </w:tcPr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lastRenderedPageBreak/>
              <w:t>Познавательные</w:t>
            </w:r>
          </w:p>
        </w:tc>
        <w:tc>
          <w:tcPr>
            <w:tcW w:w="5103" w:type="dxa"/>
          </w:tcPr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поиск и выделение необходимой информации</w:t>
            </w:r>
          </w:p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86" w:type="dxa"/>
          </w:tcPr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выделяют  необходимую информацию.</w:t>
            </w:r>
          </w:p>
        </w:tc>
      </w:tr>
      <w:tr w:rsidR="00171ACE" w:rsidRPr="00703F63" w:rsidTr="00C83FF4">
        <w:tc>
          <w:tcPr>
            <w:tcW w:w="4928" w:type="dxa"/>
          </w:tcPr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Коммуникативные</w:t>
            </w:r>
          </w:p>
        </w:tc>
        <w:tc>
          <w:tcPr>
            <w:tcW w:w="5103" w:type="dxa"/>
          </w:tcPr>
          <w:p w:rsidR="00171ACE" w:rsidRPr="00703F63" w:rsidRDefault="00171ACE" w:rsidP="00703F63">
            <w:pPr>
              <w:spacing w:after="0" w:line="240" w:lineRule="auto"/>
              <w:ind w:right="-10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 xml:space="preserve">-планирование учебного сотрудничества с учителем и сверстниками </w:t>
            </w:r>
          </w:p>
          <w:p w:rsidR="00171ACE" w:rsidRPr="00703F63" w:rsidRDefault="00171ACE" w:rsidP="00703F63">
            <w:pPr>
              <w:spacing w:after="0" w:line="240" w:lineRule="auto"/>
              <w:ind w:right="-10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определение цели, функций участников, способов взаимодействия</w:t>
            </w:r>
          </w:p>
        </w:tc>
        <w:tc>
          <w:tcPr>
            <w:tcW w:w="5386" w:type="dxa"/>
          </w:tcPr>
          <w:p w:rsidR="00171ACE" w:rsidRPr="00703F63" w:rsidRDefault="00171ACE" w:rsidP="00703F63">
            <w:pPr>
              <w:spacing w:after="0" w:line="240" w:lineRule="auto"/>
              <w:ind w:right="-10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вступают  в беседу на уроке, высказывают свою точку зрения;</w:t>
            </w:r>
          </w:p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слушают и понимают речь других;</w:t>
            </w:r>
          </w:p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выражают свои мысли в соответствии с задачами коммуникации</w:t>
            </w:r>
          </w:p>
        </w:tc>
      </w:tr>
      <w:tr w:rsidR="00171ACE" w:rsidRPr="00703F63" w:rsidTr="00C83FF4">
        <w:tc>
          <w:tcPr>
            <w:tcW w:w="4928" w:type="dxa"/>
          </w:tcPr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Личностные</w:t>
            </w:r>
          </w:p>
        </w:tc>
        <w:tc>
          <w:tcPr>
            <w:tcW w:w="5103" w:type="dxa"/>
          </w:tcPr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формирование навыков самоконтроля;</w:t>
            </w:r>
          </w:p>
          <w:p w:rsidR="00171ACE" w:rsidRPr="00703F63" w:rsidRDefault="00171ACE" w:rsidP="00703F63">
            <w:pPr>
              <w:spacing w:after="0" w:line="240" w:lineRule="auto"/>
              <w:ind w:right="-598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проявление учебной активности</w:t>
            </w:r>
          </w:p>
        </w:tc>
        <w:tc>
          <w:tcPr>
            <w:tcW w:w="5386" w:type="dxa"/>
          </w:tcPr>
          <w:p w:rsidR="00171ACE" w:rsidRPr="00703F63" w:rsidRDefault="00171ACE" w:rsidP="00703F6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03F63">
              <w:rPr>
                <w:rFonts w:ascii="Times New Roman" w:hAnsi="Times New Roman"/>
                <w:sz w:val="28"/>
                <w:szCs w:val="28"/>
              </w:rPr>
              <w:t>-понимают причины успешности и неспешности учебной деятельности через самоконтроль учебных действий.</w:t>
            </w:r>
          </w:p>
        </w:tc>
      </w:tr>
    </w:tbl>
    <w:p w:rsidR="00171ACE" w:rsidRPr="00703F63" w:rsidRDefault="00171ACE" w:rsidP="00703F63">
      <w:pPr>
        <w:spacing w:after="0" w:line="240" w:lineRule="auto"/>
        <w:ind w:right="-598"/>
        <w:rPr>
          <w:rFonts w:ascii="Times New Roman" w:hAnsi="Times New Roman"/>
          <w:sz w:val="28"/>
          <w:szCs w:val="28"/>
        </w:rPr>
      </w:pPr>
    </w:p>
    <w:p w:rsidR="00171ACE" w:rsidRPr="00703F63" w:rsidRDefault="00171ACE" w:rsidP="00703F63">
      <w:pPr>
        <w:spacing w:after="0" w:line="240" w:lineRule="auto"/>
        <w:ind w:left="-540" w:firstLine="54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left="-540" w:firstLine="54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left="-540" w:firstLine="54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left="-540" w:firstLine="54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left="-540" w:firstLine="54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left="-540" w:firstLine="54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left="-540" w:firstLine="54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left="-540" w:firstLine="54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left="-540" w:firstLine="54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left="-540" w:firstLine="54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left="-540" w:firstLine="54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left="-540" w:firstLine="54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left="-540" w:firstLine="540"/>
        <w:jc w:val="center"/>
        <w:rPr>
          <w:rFonts w:ascii="Times New Roman" w:hAnsi="Times New Roman"/>
          <w:b/>
          <w:sz w:val="28"/>
          <w:szCs w:val="28"/>
        </w:rPr>
      </w:pPr>
    </w:p>
    <w:p w:rsidR="00171ACE" w:rsidRPr="00703F63" w:rsidRDefault="00171ACE" w:rsidP="00703F63">
      <w:pPr>
        <w:spacing w:after="0" w:line="240" w:lineRule="auto"/>
        <w:ind w:left="-540" w:firstLine="540"/>
        <w:jc w:val="center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>Тест № 1 (1 вариант)</w:t>
      </w:r>
    </w:p>
    <w:p w:rsidR="00171ACE" w:rsidRPr="00703F63" w:rsidRDefault="00171ACE" w:rsidP="00703F63">
      <w:pPr>
        <w:spacing w:after="0" w:line="240" w:lineRule="auto"/>
        <w:ind w:firstLine="720"/>
        <w:jc w:val="both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lastRenderedPageBreak/>
        <w:t xml:space="preserve">1. Раскройте скобки: </w:t>
      </w:r>
      <w:r w:rsidRPr="00703F63">
        <w:rPr>
          <w:rFonts w:ascii="Times New Roman" w:hAnsi="Times New Roman"/>
          <w:position w:val="-16"/>
          <w:sz w:val="28"/>
          <w:szCs w:val="28"/>
        </w:rPr>
        <w:object w:dxaOrig="14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21.75pt" o:ole="">
            <v:imagedata r:id="rId5" o:title=""/>
          </v:shape>
          <o:OLEObject Type="Embed" ProgID="Equation.DSMT4" ShapeID="_x0000_i1025" DrawAspect="Content" ObjectID="_1644859683" r:id="rId6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</w:t>
      </w:r>
      <w:r w:rsidRPr="00703F63">
        <w:rPr>
          <w:rFonts w:ascii="Times New Roman" w:hAnsi="Times New Roman"/>
          <w:b/>
          <w:sz w:val="28"/>
          <w:szCs w:val="28"/>
        </w:rPr>
        <w:t>(5 баллов)</w:t>
      </w:r>
    </w:p>
    <w:p w:rsidR="00171ACE" w:rsidRPr="00703F63" w:rsidRDefault="00171ACE" w:rsidP="00703F63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А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400" w:dyaOrig="320">
          <v:shape id="_x0000_i1026" type="#_x0000_t75" style="width:69pt;height:15.75pt" o:ole="">
            <v:imagedata r:id="rId7" o:title=""/>
          </v:shape>
          <o:OLEObject Type="Embed" ProgID="Equation.DSMT4" ShapeID="_x0000_i1026" DrawAspect="Content" ObjectID="_1644859684" r:id="rId8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Б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340" w:dyaOrig="320">
          <v:shape id="_x0000_i1027" type="#_x0000_t75" style="width:66pt;height:15.75pt" o:ole="">
            <v:imagedata r:id="rId9" o:title=""/>
          </v:shape>
          <o:OLEObject Type="Embed" ProgID="Equation.DSMT4" ShapeID="_x0000_i1027" DrawAspect="Content" ObjectID="_1644859685" r:id="rId10"/>
        </w:object>
      </w:r>
    </w:p>
    <w:p w:rsidR="00171ACE" w:rsidRPr="00703F63" w:rsidRDefault="00171ACE" w:rsidP="00703F63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В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420" w:dyaOrig="320">
          <v:shape id="_x0000_i1028" type="#_x0000_t75" style="width:71.25pt;height:15.75pt" o:ole="">
            <v:imagedata r:id="rId11" o:title=""/>
          </v:shape>
          <o:OLEObject Type="Embed" ProgID="Equation.DSMT4" ShapeID="_x0000_i1028" DrawAspect="Content" ObjectID="_1644859686" r:id="rId12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Г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420" w:dyaOrig="320">
          <v:shape id="_x0000_i1029" type="#_x0000_t75" style="width:71.25pt;height:15.75pt" o:ole="">
            <v:imagedata r:id="rId13" o:title=""/>
          </v:shape>
          <o:OLEObject Type="Embed" ProgID="Equation.DSMT4" ShapeID="_x0000_i1029" DrawAspect="Content" ObjectID="_1644859687" r:id="rId14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 xml:space="preserve">2. Упростите выражение: </w:t>
      </w:r>
      <w:r w:rsidRPr="00703F63">
        <w:rPr>
          <w:rFonts w:ascii="Times New Roman" w:hAnsi="Times New Roman"/>
          <w:position w:val="-14"/>
          <w:sz w:val="28"/>
          <w:szCs w:val="28"/>
        </w:rPr>
        <w:object w:dxaOrig="1460" w:dyaOrig="400">
          <v:shape id="_x0000_i1030" type="#_x0000_t75" style="width:1in;height:20.25pt" o:ole="">
            <v:imagedata r:id="rId15" o:title=""/>
          </v:shape>
          <o:OLEObject Type="Embed" ProgID="Equation.DSMT4" ShapeID="_x0000_i1030" DrawAspect="Content" ObjectID="_1644859688" r:id="rId16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</w:t>
      </w:r>
      <w:r w:rsidRPr="00703F63">
        <w:rPr>
          <w:rFonts w:ascii="Times New Roman" w:hAnsi="Times New Roman"/>
          <w:b/>
          <w:sz w:val="28"/>
          <w:szCs w:val="28"/>
        </w:rPr>
        <w:t>(10 баллов)</w: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А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219" w:dyaOrig="320">
          <v:shape id="_x0000_i1031" type="#_x0000_t75" style="width:60pt;height:15.75pt" o:ole="">
            <v:imagedata r:id="rId17" o:title=""/>
          </v:shape>
          <o:OLEObject Type="Embed" ProgID="Equation.DSMT4" ShapeID="_x0000_i1031" DrawAspect="Content" ObjectID="_1644859689" r:id="rId18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Б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200" w:dyaOrig="320">
          <v:shape id="_x0000_i1032" type="#_x0000_t75" style="width:60pt;height:15.75pt" o:ole="">
            <v:imagedata r:id="rId19" o:title=""/>
          </v:shape>
          <o:OLEObject Type="Embed" ProgID="Equation.DSMT4" ShapeID="_x0000_i1032" DrawAspect="Content" ObjectID="_1644859690" r:id="rId20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В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200" w:dyaOrig="320">
          <v:shape id="_x0000_i1033" type="#_x0000_t75" style="width:60pt;height:15.75pt" o:ole="">
            <v:imagedata r:id="rId21" o:title=""/>
          </v:shape>
          <o:OLEObject Type="Embed" ProgID="Equation.DSMT4" ShapeID="_x0000_i1033" DrawAspect="Content" ObjectID="_1644859691" r:id="rId22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Г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219" w:dyaOrig="320">
          <v:shape id="_x0000_i1034" type="#_x0000_t75" style="width:60pt;height:15.75pt" o:ole="">
            <v:imagedata r:id="rId23" o:title=""/>
          </v:shape>
          <o:OLEObject Type="Embed" ProgID="Equation.DSMT4" ShapeID="_x0000_i1034" DrawAspect="Content" ObjectID="_1644859692" r:id="rId24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 xml:space="preserve">3. Представьте в виде многочлена: </w:t>
      </w:r>
      <w:r w:rsidRPr="00703F63">
        <w:rPr>
          <w:rFonts w:ascii="Times New Roman" w:hAnsi="Times New Roman"/>
          <w:b/>
          <w:position w:val="-14"/>
          <w:sz w:val="28"/>
          <w:szCs w:val="28"/>
        </w:rPr>
        <w:object w:dxaOrig="1719" w:dyaOrig="440">
          <v:shape id="_x0000_i1035" type="#_x0000_t75" style="width:86.25pt;height:21.75pt" o:ole="">
            <v:imagedata r:id="rId25" o:title=""/>
          </v:shape>
          <o:OLEObject Type="Embed" ProgID="Equation.DSMT4" ShapeID="_x0000_i1035" DrawAspect="Content" ObjectID="_1644859693" r:id="rId26"/>
        </w:object>
      </w:r>
      <w:r w:rsidRPr="00703F63">
        <w:rPr>
          <w:rFonts w:ascii="Times New Roman" w:hAnsi="Times New Roman"/>
          <w:b/>
          <w:sz w:val="28"/>
          <w:szCs w:val="28"/>
        </w:rPr>
        <w:t xml:space="preserve">       (15 баллов)</w: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А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660" w:dyaOrig="360">
          <v:shape id="_x0000_i1036" type="#_x0000_t75" style="width:83.25pt;height:18pt" o:ole="">
            <v:imagedata r:id="rId27" o:title=""/>
          </v:shape>
          <o:OLEObject Type="Embed" ProgID="Equation.DSMT4" ShapeID="_x0000_i1036" DrawAspect="Content" ObjectID="_1644859694" r:id="rId28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Б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980" w:dyaOrig="360">
          <v:shape id="_x0000_i1037" type="#_x0000_t75" style="width:48.75pt;height:18pt" o:ole="">
            <v:imagedata r:id="rId29" o:title=""/>
          </v:shape>
          <o:OLEObject Type="Embed" ProgID="Equation.DSMT4" ShapeID="_x0000_i1037" DrawAspect="Content" ObjectID="_1644859695" r:id="rId30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В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960" w:dyaOrig="360">
          <v:shape id="_x0000_i1038" type="#_x0000_t75" style="width:48pt;height:18pt" o:ole="">
            <v:imagedata r:id="rId31" o:title=""/>
          </v:shape>
          <o:OLEObject Type="Embed" ProgID="Equation.DSMT4" ShapeID="_x0000_i1038" DrawAspect="Content" ObjectID="_1644859696" r:id="rId32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     Г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660" w:dyaOrig="360">
          <v:shape id="_x0000_i1039" type="#_x0000_t75" style="width:83.25pt;height:18pt" o:ole="">
            <v:imagedata r:id="rId33" o:title=""/>
          </v:shape>
          <o:OLEObject Type="Embed" ProgID="Equation.DSMT4" ShapeID="_x0000_i1039" DrawAspect="Content" ObjectID="_1644859697" r:id="rId34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>4. Упростите выражение:</w: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position w:val="-16"/>
          <w:sz w:val="28"/>
          <w:szCs w:val="28"/>
        </w:rPr>
        <w:object w:dxaOrig="4340" w:dyaOrig="480">
          <v:shape id="_x0000_i1040" type="#_x0000_t75" style="width:214.5pt;height:24pt" o:ole="">
            <v:imagedata r:id="rId35" o:title=""/>
          </v:shape>
          <o:OLEObject Type="Embed" ProgID="Equation.DSMT4" ShapeID="_x0000_i1040" DrawAspect="Content" ObjectID="_1644859698" r:id="rId36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</w:t>
      </w:r>
      <w:r w:rsidRPr="00703F63">
        <w:rPr>
          <w:rFonts w:ascii="Times New Roman" w:hAnsi="Times New Roman"/>
          <w:b/>
          <w:sz w:val="28"/>
          <w:szCs w:val="28"/>
        </w:rPr>
        <w:t>(30 баллов)</w: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А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140" w:dyaOrig="360">
          <v:shape id="_x0000_i1041" type="#_x0000_t75" style="width:57pt;height:18pt" o:ole="">
            <v:imagedata r:id="rId37" o:title=""/>
          </v:shape>
          <o:OLEObject Type="Embed" ProgID="Equation.DSMT4" ShapeID="_x0000_i1041" DrawAspect="Content" ObjectID="_1644859699" r:id="rId38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  Б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900" w:dyaOrig="360">
          <v:shape id="_x0000_i1042" type="#_x0000_t75" style="width:95.25pt;height:18pt" o:ole="">
            <v:imagedata r:id="rId39" o:title=""/>
          </v:shape>
          <o:OLEObject Type="Embed" ProgID="Equation.DSMT4" ShapeID="_x0000_i1042" DrawAspect="Content" ObjectID="_1644859700" r:id="rId40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В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900" w:dyaOrig="360">
          <v:shape id="_x0000_i1043" type="#_x0000_t75" style="width:95.25pt;height:18pt" o:ole="">
            <v:imagedata r:id="rId41" o:title=""/>
          </v:shape>
          <o:OLEObject Type="Embed" ProgID="Equation.DSMT4" ShapeID="_x0000_i1043" DrawAspect="Content" ObjectID="_1644859701" r:id="rId42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Г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140" w:dyaOrig="360">
          <v:shape id="_x0000_i1044" type="#_x0000_t75" style="width:57pt;height:18pt" o:ole="">
            <v:imagedata r:id="rId43" o:title=""/>
          </v:shape>
          <o:OLEObject Type="Embed" ProgID="Equation.DSMT4" ShapeID="_x0000_i1044" DrawAspect="Content" ObjectID="_1644859702" r:id="rId44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>5. Преобразуйте в многочлен:</w: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position w:val="-16"/>
          <w:sz w:val="28"/>
          <w:szCs w:val="28"/>
        </w:rPr>
        <w:object w:dxaOrig="2960" w:dyaOrig="480">
          <v:shape id="_x0000_i1045" type="#_x0000_t75" style="width:146.25pt;height:24pt" o:ole="">
            <v:imagedata r:id="rId45" o:title=""/>
          </v:shape>
          <o:OLEObject Type="Embed" ProgID="Equation.DSMT4" ShapeID="_x0000_i1045" DrawAspect="Content" ObjectID="_1644859703" r:id="rId46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              </w:t>
      </w:r>
      <w:r w:rsidRPr="00703F63">
        <w:rPr>
          <w:rFonts w:ascii="Times New Roman" w:hAnsi="Times New Roman"/>
          <w:b/>
          <w:sz w:val="28"/>
          <w:szCs w:val="28"/>
        </w:rPr>
        <w:t>(40 баллов)</w: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А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260" w:dyaOrig="320">
          <v:shape id="_x0000_i1046" type="#_x0000_t75" style="width:63pt;height:15.75pt" o:ole="">
            <v:imagedata r:id="rId47" o:title=""/>
          </v:shape>
          <o:OLEObject Type="Embed" ProgID="Equation.DSMT4" ShapeID="_x0000_i1046" DrawAspect="Content" ObjectID="_1644859704" r:id="rId48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 Б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820" w:dyaOrig="320">
          <v:shape id="_x0000_i1047" type="#_x0000_t75" style="width:90pt;height:15.75pt" o:ole="">
            <v:imagedata r:id="rId49" o:title=""/>
          </v:shape>
          <o:OLEObject Type="Embed" ProgID="Equation.DSMT4" ShapeID="_x0000_i1047" DrawAspect="Content" ObjectID="_1644859705" r:id="rId50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В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260" w:dyaOrig="320">
          <v:shape id="_x0000_i1048" type="#_x0000_t75" style="width:63pt;height:15.75pt" o:ole="">
            <v:imagedata r:id="rId51" o:title=""/>
          </v:shape>
          <o:OLEObject Type="Embed" ProgID="Equation.DSMT4" ShapeID="_x0000_i1048" DrawAspect="Content" ObjectID="_1644859706" r:id="rId52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  Г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060" w:dyaOrig="320">
          <v:shape id="_x0000_i1049" type="#_x0000_t75" style="width:53.25pt;height:15.75pt" o:ole="">
            <v:imagedata r:id="rId53" o:title=""/>
          </v:shape>
          <o:OLEObject Type="Embed" ProgID="Equation.DSMT4" ShapeID="_x0000_i1049" DrawAspect="Content" ObjectID="_1644859707" r:id="rId54"/>
        </w:object>
      </w:r>
    </w:p>
    <w:p w:rsidR="00AC6D4E" w:rsidRPr="00703F63" w:rsidRDefault="00AC6D4E" w:rsidP="00703F63">
      <w:pPr>
        <w:spacing w:after="0" w:line="240" w:lineRule="auto"/>
        <w:ind w:firstLine="72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firstLine="72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firstLine="72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firstLine="72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firstLine="72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firstLine="72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firstLine="72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firstLine="72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firstLine="72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firstLine="720"/>
        <w:jc w:val="center"/>
        <w:rPr>
          <w:rFonts w:ascii="Times New Roman" w:hAnsi="Times New Roman"/>
          <w:b/>
          <w:sz w:val="28"/>
          <w:szCs w:val="28"/>
        </w:rPr>
      </w:pPr>
    </w:p>
    <w:p w:rsidR="00AC6D4E" w:rsidRPr="00703F63" w:rsidRDefault="00AC6D4E" w:rsidP="00703F63">
      <w:pPr>
        <w:spacing w:after="0" w:line="240" w:lineRule="auto"/>
        <w:ind w:firstLine="720"/>
        <w:jc w:val="center"/>
        <w:rPr>
          <w:rFonts w:ascii="Times New Roman" w:hAnsi="Times New Roman"/>
          <w:b/>
          <w:sz w:val="28"/>
          <w:szCs w:val="28"/>
        </w:rPr>
      </w:pPr>
    </w:p>
    <w:p w:rsidR="00171ACE" w:rsidRPr="00703F63" w:rsidRDefault="00171ACE" w:rsidP="00703F63">
      <w:pPr>
        <w:spacing w:after="0" w:line="240" w:lineRule="auto"/>
        <w:ind w:firstLine="720"/>
        <w:jc w:val="center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lastRenderedPageBreak/>
        <w:t>Тест № 1 (2 вариант)</w: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 xml:space="preserve">1. Раскройте скобки: </w:t>
      </w:r>
      <w:r w:rsidRPr="00703F63">
        <w:rPr>
          <w:rFonts w:ascii="Times New Roman" w:hAnsi="Times New Roman"/>
          <w:b/>
          <w:position w:val="-16"/>
          <w:sz w:val="28"/>
          <w:szCs w:val="28"/>
        </w:rPr>
        <w:object w:dxaOrig="1420" w:dyaOrig="440">
          <v:shape id="_x0000_i1050" type="#_x0000_t75" style="width:71.25pt;height:21.75pt" o:ole="">
            <v:imagedata r:id="rId55" o:title=""/>
          </v:shape>
          <o:OLEObject Type="Embed" ProgID="Equation.DSMT4" ShapeID="_x0000_i1050" DrawAspect="Content" ObjectID="_1644859708" r:id="rId56"/>
        </w:object>
      </w:r>
      <w:r w:rsidRPr="00703F63">
        <w:rPr>
          <w:rFonts w:ascii="Times New Roman" w:hAnsi="Times New Roman"/>
          <w:b/>
          <w:sz w:val="28"/>
          <w:szCs w:val="28"/>
        </w:rPr>
        <w:t xml:space="preserve">                       (5 баллов)</w: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А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320" w:dyaOrig="320">
          <v:shape id="_x0000_i1051" type="#_x0000_t75" style="width:66pt;height:15.75pt" o:ole="">
            <v:imagedata r:id="rId57" o:title=""/>
          </v:shape>
          <o:OLEObject Type="Embed" ProgID="Equation.DSMT4" ShapeID="_x0000_i1051" DrawAspect="Content" ObjectID="_1644859709" r:id="rId58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Б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420" w:dyaOrig="320">
          <v:shape id="_x0000_i1052" type="#_x0000_t75" style="width:71.25pt;height:15.75pt" o:ole="">
            <v:imagedata r:id="rId59" o:title=""/>
          </v:shape>
          <o:OLEObject Type="Embed" ProgID="Equation.DSMT4" ShapeID="_x0000_i1052" DrawAspect="Content" ObjectID="_1644859710" r:id="rId60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В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420" w:dyaOrig="320">
          <v:shape id="_x0000_i1053" type="#_x0000_t75" style="width:71.25pt;height:15.75pt" o:ole="">
            <v:imagedata r:id="rId61" o:title=""/>
          </v:shape>
          <o:OLEObject Type="Embed" ProgID="Equation.DSMT4" ShapeID="_x0000_i1053" DrawAspect="Content" ObjectID="_1644859711" r:id="rId62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Г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400" w:dyaOrig="320">
          <v:shape id="_x0000_i1054" type="#_x0000_t75" style="width:69pt;height:15.75pt" o:ole="">
            <v:imagedata r:id="rId63" o:title=""/>
          </v:shape>
          <o:OLEObject Type="Embed" ProgID="Equation.DSMT4" ShapeID="_x0000_i1054" DrawAspect="Content" ObjectID="_1644859712" r:id="rId64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 xml:space="preserve">2. Упростите выражение: </w:t>
      </w:r>
      <w:r w:rsidRPr="00703F63">
        <w:rPr>
          <w:rFonts w:ascii="Times New Roman" w:hAnsi="Times New Roman"/>
          <w:b/>
          <w:position w:val="-14"/>
          <w:sz w:val="28"/>
          <w:szCs w:val="28"/>
        </w:rPr>
        <w:object w:dxaOrig="1460" w:dyaOrig="400">
          <v:shape id="_x0000_i1055" type="#_x0000_t75" style="width:1in;height:20.25pt" o:ole="">
            <v:imagedata r:id="rId65" o:title=""/>
          </v:shape>
          <o:OLEObject Type="Embed" ProgID="Equation.DSMT4" ShapeID="_x0000_i1055" DrawAspect="Content" ObjectID="_1644859713" r:id="rId66"/>
        </w:object>
      </w:r>
      <w:r w:rsidRPr="00703F63">
        <w:rPr>
          <w:rFonts w:ascii="Times New Roman" w:hAnsi="Times New Roman"/>
          <w:b/>
          <w:sz w:val="28"/>
          <w:szCs w:val="28"/>
        </w:rPr>
        <w:t xml:space="preserve">              (10 баллов)</w: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 xml:space="preserve">А. </w:t>
      </w:r>
      <w:r w:rsidRPr="00703F63">
        <w:rPr>
          <w:rFonts w:ascii="Times New Roman" w:hAnsi="Times New Roman"/>
          <w:b/>
          <w:position w:val="-6"/>
          <w:sz w:val="28"/>
          <w:szCs w:val="28"/>
        </w:rPr>
        <w:object w:dxaOrig="1200" w:dyaOrig="320">
          <v:shape id="_x0000_i1056" type="#_x0000_t75" style="width:60pt;height:15.75pt" o:ole="">
            <v:imagedata r:id="rId67" o:title=""/>
          </v:shape>
          <o:OLEObject Type="Embed" ProgID="Equation.DSMT4" ShapeID="_x0000_i1056" DrawAspect="Content" ObjectID="_1644859714" r:id="rId68"/>
        </w:object>
      </w:r>
      <w:r w:rsidRPr="00703F63">
        <w:rPr>
          <w:rFonts w:ascii="Times New Roman" w:hAnsi="Times New Roman"/>
          <w:b/>
          <w:sz w:val="28"/>
          <w:szCs w:val="28"/>
        </w:rPr>
        <w:t xml:space="preserve">                                  Б. </w:t>
      </w:r>
      <w:r w:rsidRPr="00703F63">
        <w:rPr>
          <w:rFonts w:ascii="Times New Roman" w:hAnsi="Times New Roman"/>
          <w:b/>
          <w:position w:val="-6"/>
          <w:sz w:val="28"/>
          <w:szCs w:val="28"/>
        </w:rPr>
        <w:object w:dxaOrig="1200" w:dyaOrig="320">
          <v:shape id="_x0000_i1057" type="#_x0000_t75" style="width:60pt;height:15.75pt" o:ole="">
            <v:imagedata r:id="rId69" o:title=""/>
          </v:shape>
          <o:OLEObject Type="Embed" ProgID="Equation.DSMT4" ShapeID="_x0000_i1057" DrawAspect="Content" ObjectID="_1644859715" r:id="rId70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 xml:space="preserve">В. </w:t>
      </w:r>
      <w:r w:rsidRPr="00703F63">
        <w:rPr>
          <w:rFonts w:ascii="Times New Roman" w:hAnsi="Times New Roman"/>
          <w:b/>
          <w:position w:val="-6"/>
          <w:sz w:val="28"/>
          <w:szCs w:val="28"/>
        </w:rPr>
        <w:object w:dxaOrig="1200" w:dyaOrig="320">
          <v:shape id="_x0000_i1058" type="#_x0000_t75" style="width:60pt;height:15.75pt" o:ole="">
            <v:imagedata r:id="rId71" o:title=""/>
          </v:shape>
          <o:OLEObject Type="Embed" ProgID="Equation.DSMT4" ShapeID="_x0000_i1058" DrawAspect="Content" ObjectID="_1644859716" r:id="rId72"/>
        </w:object>
      </w:r>
      <w:r w:rsidRPr="00703F63">
        <w:rPr>
          <w:rFonts w:ascii="Times New Roman" w:hAnsi="Times New Roman"/>
          <w:b/>
          <w:sz w:val="28"/>
          <w:szCs w:val="28"/>
        </w:rPr>
        <w:t xml:space="preserve">                                   Г. </w:t>
      </w:r>
      <w:r w:rsidRPr="00703F63">
        <w:rPr>
          <w:rFonts w:ascii="Times New Roman" w:hAnsi="Times New Roman"/>
          <w:b/>
          <w:position w:val="-6"/>
          <w:sz w:val="28"/>
          <w:szCs w:val="28"/>
        </w:rPr>
        <w:object w:dxaOrig="1219" w:dyaOrig="320">
          <v:shape id="_x0000_i1059" type="#_x0000_t75" style="width:60pt;height:15.75pt" o:ole="">
            <v:imagedata r:id="rId73" o:title=""/>
          </v:shape>
          <o:OLEObject Type="Embed" ProgID="Equation.DSMT4" ShapeID="_x0000_i1059" DrawAspect="Content" ObjectID="_1644859717" r:id="rId74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 xml:space="preserve">3. Представьте в виде многочлена: </w:t>
      </w:r>
      <w:r w:rsidRPr="00703F63">
        <w:rPr>
          <w:rFonts w:ascii="Times New Roman" w:hAnsi="Times New Roman"/>
          <w:b/>
          <w:position w:val="-14"/>
          <w:sz w:val="28"/>
          <w:szCs w:val="28"/>
        </w:rPr>
        <w:object w:dxaOrig="1700" w:dyaOrig="440">
          <v:shape id="_x0000_i1060" type="#_x0000_t75" style="width:84pt;height:21.75pt" o:ole="">
            <v:imagedata r:id="rId75" o:title=""/>
          </v:shape>
          <o:OLEObject Type="Embed" ProgID="Equation.DSMT4" ShapeID="_x0000_i1060" DrawAspect="Content" ObjectID="_1644859718" r:id="rId76"/>
        </w:object>
      </w:r>
      <w:r w:rsidRPr="00703F63">
        <w:rPr>
          <w:rFonts w:ascii="Times New Roman" w:hAnsi="Times New Roman"/>
          <w:b/>
          <w:sz w:val="28"/>
          <w:szCs w:val="28"/>
        </w:rPr>
        <w:t xml:space="preserve">     (15 баллов)</w: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А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719" w:dyaOrig="320">
          <v:shape id="_x0000_i1061" type="#_x0000_t75" style="width:86.25pt;height:15.75pt" o:ole="">
            <v:imagedata r:id="rId77" o:title=""/>
          </v:shape>
          <o:OLEObject Type="Embed" ProgID="Equation.DSMT4" ShapeID="_x0000_i1061" DrawAspect="Content" ObjectID="_1644859719" r:id="rId78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Б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700" w:dyaOrig="320">
          <v:shape id="_x0000_i1062" type="#_x0000_t75" style="width:84pt;height:15.75pt" o:ole="">
            <v:imagedata r:id="rId79" o:title=""/>
          </v:shape>
          <o:OLEObject Type="Embed" ProgID="Equation.DSMT4" ShapeID="_x0000_i1062" DrawAspect="Content" ObjectID="_1644859720" r:id="rId80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В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040" w:dyaOrig="320">
          <v:shape id="_x0000_i1063" type="#_x0000_t75" style="width:51.75pt;height:15.75pt" o:ole="">
            <v:imagedata r:id="rId81" o:title=""/>
          </v:shape>
          <o:OLEObject Type="Embed" ProgID="Equation.DSMT4" ShapeID="_x0000_i1063" DrawAspect="Content" ObjectID="_1644859721" r:id="rId82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       Г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040" w:dyaOrig="320">
          <v:shape id="_x0000_i1064" type="#_x0000_t75" style="width:51.75pt;height:15.75pt" o:ole="">
            <v:imagedata r:id="rId83" o:title=""/>
          </v:shape>
          <o:OLEObject Type="Embed" ProgID="Equation.DSMT4" ShapeID="_x0000_i1064" DrawAspect="Content" ObjectID="_1644859722" r:id="rId84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 xml:space="preserve">4. Упростите выражение: </w:t>
      </w:r>
      <w:r w:rsidRPr="00703F63">
        <w:rPr>
          <w:rFonts w:ascii="Times New Roman" w:hAnsi="Times New Roman"/>
          <w:b/>
          <w:position w:val="-16"/>
          <w:sz w:val="28"/>
          <w:szCs w:val="28"/>
        </w:rPr>
        <w:object w:dxaOrig="4239" w:dyaOrig="480">
          <v:shape id="_x0000_i1065" type="#_x0000_t75" style="width:212.25pt;height:24pt" o:ole="">
            <v:imagedata r:id="rId85" o:title=""/>
          </v:shape>
          <o:OLEObject Type="Embed" ProgID="Equation.DSMT4" ShapeID="_x0000_i1065" DrawAspect="Content" ObjectID="_1644859723" r:id="rId86"/>
        </w:object>
      </w:r>
      <w:r w:rsidRPr="00703F63">
        <w:rPr>
          <w:rFonts w:ascii="Times New Roman" w:hAnsi="Times New Roman"/>
          <w:b/>
          <w:sz w:val="28"/>
          <w:szCs w:val="28"/>
        </w:rPr>
        <w:t xml:space="preserve"> (30 баллов)</w: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А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960" w:dyaOrig="320">
          <v:shape id="_x0000_i1066" type="#_x0000_t75" style="width:48pt;height:15.75pt" o:ole="">
            <v:imagedata r:id="rId87" o:title=""/>
          </v:shape>
          <o:OLEObject Type="Embed" ProgID="Equation.DSMT4" ShapeID="_x0000_i1066" DrawAspect="Content" ObjectID="_1644859724" r:id="rId88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        Б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940" w:dyaOrig="320">
          <v:shape id="_x0000_i1067" type="#_x0000_t75" style="width:47.25pt;height:15.75pt" o:ole="">
            <v:imagedata r:id="rId89" o:title=""/>
          </v:shape>
          <o:OLEObject Type="Embed" ProgID="Equation.DSMT4" ShapeID="_x0000_i1067" DrawAspect="Content" ObjectID="_1644859725" r:id="rId90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В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800" w:dyaOrig="320">
          <v:shape id="_x0000_i1068" type="#_x0000_t75" style="width:90pt;height:15.75pt" o:ole="">
            <v:imagedata r:id="rId91" o:title=""/>
          </v:shape>
          <o:OLEObject Type="Embed" ProgID="Equation.DSMT4" ShapeID="_x0000_i1068" DrawAspect="Content" ObjectID="_1644859726" r:id="rId92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Г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820" w:dyaOrig="320">
          <v:shape id="_x0000_i1069" type="#_x0000_t75" style="width:90pt;height:15.75pt" o:ole="">
            <v:imagedata r:id="rId93" o:title=""/>
          </v:shape>
          <o:OLEObject Type="Embed" ProgID="Equation.DSMT4" ShapeID="_x0000_i1069" DrawAspect="Content" ObjectID="_1644859727" r:id="rId94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 xml:space="preserve">5. Преобразуйте в многочлен: </w:t>
      </w:r>
      <w:r w:rsidRPr="00703F63">
        <w:rPr>
          <w:rFonts w:ascii="Times New Roman" w:hAnsi="Times New Roman"/>
          <w:position w:val="-16"/>
          <w:sz w:val="28"/>
          <w:szCs w:val="28"/>
        </w:rPr>
        <w:object w:dxaOrig="3000" w:dyaOrig="480">
          <v:shape id="_x0000_i1070" type="#_x0000_t75" style="width:150pt;height:24pt" o:ole="">
            <v:imagedata r:id="rId95" o:title=""/>
          </v:shape>
          <o:OLEObject Type="Embed" ProgID="Equation.DSMT4" ShapeID="_x0000_i1070" DrawAspect="Content" ObjectID="_1644859728" r:id="rId96"/>
        </w:object>
      </w:r>
      <w:r w:rsidRPr="00703F63">
        <w:rPr>
          <w:rFonts w:ascii="Times New Roman" w:hAnsi="Times New Roman"/>
          <w:sz w:val="28"/>
          <w:szCs w:val="28"/>
        </w:rPr>
        <w:t xml:space="preserve">  </w:t>
      </w:r>
      <w:r w:rsidRPr="00703F63">
        <w:rPr>
          <w:rFonts w:ascii="Times New Roman" w:hAnsi="Times New Roman"/>
          <w:b/>
          <w:sz w:val="28"/>
          <w:szCs w:val="28"/>
        </w:rPr>
        <w:t>(40 баллов)</w: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А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380" w:dyaOrig="360">
          <v:shape id="_x0000_i1071" type="#_x0000_t75" style="width:69pt;height:18pt" o:ole="">
            <v:imagedata r:id="rId97" o:title=""/>
          </v:shape>
          <o:OLEObject Type="Embed" ProgID="Equation.DSMT4" ShapeID="_x0000_i1071" DrawAspect="Content" ObjectID="_1644859729" r:id="rId98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  Б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080" w:dyaOrig="360">
          <v:shape id="_x0000_i1072" type="#_x0000_t75" style="width:54pt;height:18pt" o:ole="">
            <v:imagedata r:id="rId99" o:title=""/>
          </v:shape>
          <o:OLEObject Type="Embed" ProgID="Equation.DSMT4" ShapeID="_x0000_i1072" DrawAspect="Content" ObjectID="_1644859730" r:id="rId100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В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960" w:dyaOrig="360">
          <v:shape id="_x0000_i1073" type="#_x0000_t75" style="width:98.25pt;height:18pt" o:ole="">
            <v:imagedata r:id="rId101" o:title=""/>
          </v:shape>
          <o:OLEObject Type="Embed" ProgID="Equation.DSMT4" ShapeID="_x0000_i1073" DrawAspect="Content" ObjectID="_1644859731" r:id="rId102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Г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980" w:dyaOrig="360">
          <v:shape id="_x0000_i1074" type="#_x0000_t75" style="width:99pt;height:18pt" o:ole="">
            <v:imagedata r:id="rId103" o:title=""/>
          </v:shape>
          <o:OLEObject Type="Embed" ProgID="Equation.DSMT4" ShapeID="_x0000_i1074" DrawAspect="Content" ObjectID="_1644859732" r:id="rId104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object w:dxaOrig="7202" w:dyaOrig="5401">
          <v:shape id="_x0000_i1075" type="#_x0000_t75" style="width:241.5pt;height:178.5pt" o:ole="">
            <v:imagedata r:id="rId105" o:title=""/>
          </v:shape>
          <o:OLEObject Type="Embed" ProgID="PowerPoint.Slide.8" ShapeID="_x0000_i1075" DrawAspect="Content" ObjectID="_1644859733" r:id="rId106"/>
        </w:object>
      </w:r>
    </w:p>
    <w:p w:rsidR="00171ACE" w:rsidRPr="00703F63" w:rsidRDefault="00171ACE" w:rsidP="00703F63">
      <w:pPr>
        <w:spacing w:after="0" w:line="240" w:lineRule="auto"/>
        <w:ind w:firstLine="720"/>
        <w:jc w:val="center"/>
        <w:rPr>
          <w:rFonts w:ascii="Times New Roman" w:hAnsi="Times New Roman"/>
          <w:b/>
          <w:sz w:val="28"/>
          <w:szCs w:val="28"/>
        </w:rPr>
      </w:pPr>
    </w:p>
    <w:p w:rsidR="00171ACE" w:rsidRPr="00703F63" w:rsidRDefault="00171ACE" w:rsidP="00703F63">
      <w:pPr>
        <w:spacing w:after="0" w:line="240" w:lineRule="auto"/>
        <w:ind w:firstLine="720"/>
        <w:jc w:val="center"/>
        <w:rPr>
          <w:rFonts w:ascii="Times New Roman" w:hAnsi="Times New Roman"/>
          <w:b/>
          <w:sz w:val="28"/>
          <w:szCs w:val="28"/>
        </w:rPr>
      </w:pPr>
    </w:p>
    <w:p w:rsidR="00171ACE" w:rsidRPr="00703F63" w:rsidRDefault="00171ACE" w:rsidP="00703F63">
      <w:pPr>
        <w:spacing w:after="0" w:line="240" w:lineRule="auto"/>
        <w:ind w:firstLine="720"/>
        <w:jc w:val="center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>Тест №1 (3 вариант)</w: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 xml:space="preserve">1. Раскройте скобки: </w:t>
      </w:r>
      <w:r w:rsidRPr="00703F63">
        <w:rPr>
          <w:rFonts w:ascii="Times New Roman" w:hAnsi="Times New Roman"/>
          <w:b/>
          <w:position w:val="-16"/>
          <w:sz w:val="28"/>
          <w:szCs w:val="28"/>
        </w:rPr>
        <w:object w:dxaOrig="1420" w:dyaOrig="440">
          <v:shape id="_x0000_i1076" type="#_x0000_t75" style="width:71.25pt;height:21.75pt" o:ole="">
            <v:imagedata r:id="rId107" o:title=""/>
          </v:shape>
          <o:OLEObject Type="Embed" ProgID="Equation.DSMT4" ShapeID="_x0000_i1076" DrawAspect="Content" ObjectID="_1644859734" r:id="rId108"/>
        </w:object>
      </w:r>
      <w:r w:rsidRPr="00703F63">
        <w:rPr>
          <w:rFonts w:ascii="Times New Roman" w:hAnsi="Times New Roman"/>
          <w:b/>
          <w:sz w:val="28"/>
          <w:szCs w:val="28"/>
        </w:rPr>
        <w:t xml:space="preserve">                (5 баллов)</w: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А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320" w:dyaOrig="360">
          <v:shape id="_x0000_i1077" type="#_x0000_t75" style="width:66pt;height:18pt" o:ole="">
            <v:imagedata r:id="rId109" o:title=""/>
          </v:shape>
          <o:OLEObject Type="Embed" ProgID="Equation.DSMT4" ShapeID="_x0000_i1077" DrawAspect="Content" ObjectID="_1644859735" r:id="rId110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        Б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420" w:dyaOrig="360">
          <v:shape id="_x0000_i1078" type="#_x0000_t75" style="width:71.25pt;height:18pt" o:ole="">
            <v:imagedata r:id="rId111" o:title=""/>
          </v:shape>
          <o:OLEObject Type="Embed" ProgID="Equation.DSMT4" ShapeID="_x0000_i1078" DrawAspect="Content" ObjectID="_1644859736" r:id="rId112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В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420" w:dyaOrig="360">
          <v:shape id="_x0000_i1079" type="#_x0000_t75" style="width:71.25pt;height:18pt" o:ole="">
            <v:imagedata r:id="rId113" o:title=""/>
          </v:shape>
          <o:OLEObject Type="Embed" ProgID="Equation.DSMT4" ShapeID="_x0000_i1079" DrawAspect="Content" ObjectID="_1644859737" r:id="rId114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       Г. 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300" w:dyaOrig="360">
          <v:shape id="_x0000_i1080" type="#_x0000_t75" style="width:65.25pt;height:18pt" o:ole="">
            <v:imagedata r:id="rId115" o:title=""/>
          </v:shape>
          <o:OLEObject Type="Embed" ProgID="Equation.DSMT4" ShapeID="_x0000_i1080" DrawAspect="Content" ObjectID="_1644859738" r:id="rId116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 xml:space="preserve">2. Упростите выражение: </w:t>
      </w:r>
      <w:r w:rsidRPr="00703F63">
        <w:rPr>
          <w:rFonts w:ascii="Times New Roman" w:hAnsi="Times New Roman"/>
          <w:b/>
          <w:position w:val="-14"/>
          <w:sz w:val="28"/>
          <w:szCs w:val="28"/>
        </w:rPr>
        <w:object w:dxaOrig="1440" w:dyaOrig="400">
          <v:shape id="_x0000_i1081" type="#_x0000_t75" style="width:1in;height:20.25pt" o:ole="">
            <v:imagedata r:id="rId117" o:title=""/>
          </v:shape>
          <o:OLEObject Type="Embed" ProgID="Equation.DSMT4" ShapeID="_x0000_i1081" DrawAspect="Content" ObjectID="_1644859739" r:id="rId118"/>
        </w:object>
      </w:r>
      <w:r w:rsidRPr="00703F63">
        <w:rPr>
          <w:rFonts w:ascii="Times New Roman" w:hAnsi="Times New Roman"/>
          <w:b/>
          <w:sz w:val="28"/>
          <w:szCs w:val="28"/>
        </w:rPr>
        <w:t xml:space="preserve">            (10 баллов)</w: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А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180" w:dyaOrig="320">
          <v:shape id="_x0000_i1082" type="#_x0000_t75" style="width:59.25pt;height:15.75pt" o:ole="">
            <v:imagedata r:id="rId119" o:title=""/>
          </v:shape>
          <o:OLEObject Type="Embed" ProgID="Equation.DSMT4" ShapeID="_x0000_i1082" DrawAspect="Content" ObjectID="_1644859740" r:id="rId120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         Б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080" w:dyaOrig="320">
          <v:shape id="_x0000_i1083" type="#_x0000_t75" style="width:54pt;height:15.75pt" o:ole="">
            <v:imagedata r:id="rId121" o:title=""/>
          </v:shape>
          <o:OLEObject Type="Embed" ProgID="Equation.DSMT4" ShapeID="_x0000_i1083" DrawAspect="Content" ObjectID="_1644859741" r:id="rId122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В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080" w:dyaOrig="320">
          <v:shape id="_x0000_i1084" type="#_x0000_t75" style="width:54pt;height:15.75pt" o:ole="">
            <v:imagedata r:id="rId123" o:title=""/>
          </v:shape>
          <o:OLEObject Type="Embed" ProgID="Equation.DSMT4" ShapeID="_x0000_i1084" DrawAspect="Content" ObjectID="_1644859742" r:id="rId124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           Г. </w:t>
      </w:r>
      <w:r w:rsidRPr="00703F63">
        <w:rPr>
          <w:rFonts w:ascii="Times New Roman" w:hAnsi="Times New Roman"/>
          <w:position w:val="-6"/>
          <w:sz w:val="28"/>
          <w:szCs w:val="28"/>
        </w:rPr>
        <w:object w:dxaOrig="1080" w:dyaOrig="320">
          <v:shape id="_x0000_i1085" type="#_x0000_t75" style="width:54pt;height:15.75pt" o:ole="">
            <v:imagedata r:id="rId125" o:title=""/>
          </v:shape>
          <o:OLEObject Type="Embed" ProgID="Equation.DSMT4" ShapeID="_x0000_i1085" DrawAspect="Content" ObjectID="_1644859743" r:id="rId126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 xml:space="preserve">3. Представьте в виде многочлена: </w:t>
      </w:r>
      <w:r w:rsidRPr="00703F63">
        <w:rPr>
          <w:rFonts w:ascii="Times New Roman" w:hAnsi="Times New Roman"/>
          <w:b/>
          <w:position w:val="-14"/>
          <w:sz w:val="28"/>
          <w:szCs w:val="28"/>
        </w:rPr>
        <w:object w:dxaOrig="1700" w:dyaOrig="440">
          <v:shape id="_x0000_i1086" type="#_x0000_t75" style="width:84pt;height:21.75pt" o:ole="">
            <v:imagedata r:id="rId127" o:title=""/>
          </v:shape>
          <o:OLEObject Type="Embed" ProgID="Equation.DSMT4" ShapeID="_x0000_i1086" DrawAspect="Content" ObjectID="_1644859744" r:id="rId128"/>
        </w:object>
      </w:r>
      <w:r w:rsidRPr="00703F63">
        <w:rPr>
          <w:rFonts w:ascii="Times New Roman" w:hAnsi="Times New Roman"/>
          <w:b/>
          <w:sz w:val="28"/>
          <w:szCs w:val="28"/>
        </w:rPr>
        <w:t xml:space="preserve">      </w:t>
      </w:r>
      <w:proofErr w:type="gramStart"/>
      <w:r w:rsidRPr="00703F63">
        <w:rPr>
          <w:rFonts w:ascii="Times New Roman" w:hAnsi="Times New Roman"/>
          <w:b/>
          <w:sz w:val="28"/>
          <w:szCs w:val="28"/>
        </w:rPr>
        <w:t xml:space="preserve">( </w:t>
      </w:r>
      <w:proofErr w:type="gramEnd"/>
      <w:r w:rsidRPr="00703F63">
        <w:rPr>
          <w:rFonts w:ascii="Times New Roman" w:hAnsi="Times New Roman"/>
          <w:b/>
          <w:sz w:val="28"/>
          <w:szCs w:val="28"/>
        </w:rPr>
        <w:t>15 баллов)</w: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А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120" w:dyaOrig="360">
          <v:shape id="_x0000_i1087" type="#_x0000_t75" style="width:56.25pt;height:18pt" o:ole="">
            <v:imagedata r:id="rId129" o:title=""/>
          </v:shape>
          <o:OLEObject Type="Embed" ProgID="Equation.DSMT4" ShapeID="_x0000_i1087" DrawAspect="Content" ObjectID="_1644859745" r:id="rId130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           Б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660" w:dyaOrig="360">
          <v:shape id="_x0000_i1088" type="#_x0000_t75" style="width:83.25pt;height:18pt" o:ole="">
            <v:imagedata r:id="rId131" o:title=""/>
          </v:shape>
          <o:OLEObject Type="Embed" ProgID="Equation.DSMT4" ShapeID="_x0000_i1088" DrawAspect="Content" ObjectID="_1644859746" r:id="rId132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В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960" w:dyaOrig="360">
          <v:shape id="_x0000_i1089" type="#_x0000_t75" style="width:48pt;height:18pt" o:ole="">
            <v:imagedata r:id="rId133" o:title=""/>
          </v:shape>
          <o:OLEObject Type="Embed" ProgID="Equation.DSMT4" ShapeID="_x0000_i1089" DrawAspect="Content" ObjectID="_1644859747" r:id="rId134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              Г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960" w:dyaOrig="360">
          <v:shape id="_x0000_i1090" type="#_x0000_t75" style="width:48pt;height:18pt" o:ole="">
            <v:imagedata r:id="rId135" o:title=""/>
          </v:shape>
          <o:OLEObject Type="Embed" ProgID="Equation.DSMT4" ShapeID="_x0000_i1090" DrawAspect="Content" ObjectID="_1644859748" r:id="rId136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 xml:space="preserve">4. Упростите выражение: </w:t>
      </w:r>
      <w:r w:rsidRPr="00703F63">
        <w:rPr>
          <w:rFonts w:ascii="Times New Roman" w:hAnsi="Times New Roman"/>
          <w:b/>
          <w:position w:val="-16"/>
          <w:sz w:val="28"/>
          <w:szCs w:val="28"/>
        </w:rPr>
        <w:object w:dxaOrig="4340" w:dyaOrig="480">
          <v:shape id="_x0000_i1091" type="#_x0000_t75" style="width:214.5pt;height:24pt" o:ole="">
            <v:imagedata r:id="rId137" o:title=""/>
          </v:shape>
          <o:OLEObject Type="Embed" ProgID="Equation.DSMT4" ShapeID="_x0000_i1091" DrawAspect="Content" ObjectID="_1644859749" r:id="rId138"/>
        </w:object>
      </w:r>
      <w:r w:rsidRPr="00703F63">
        <w:rPr>
          <w:rFonts w:ascii="Times New Roman" w:hAnsi="Times New Roman"/>
          <w:b/>
          <w:sz w:val="28"/>
          <w:szCs w:val="28"/>
        </w:rPr>
        <w:t xml:space="preserve"> (30 баллов)</w: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А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160" w:dyaOrig="360">
          <v:shape id="_x0000_i1092" type="#_x0000_t75" style="width:57.75pt;height:18pt" o:ole="">
            <v:imagedata r:id="rId139" o:title=""/>
          </v:shape>
          <o:OLEObject Type="Embed" ProgID="Equation.DSMT4" ShapeID="_x0000_i1092" DrawAspect="Content" ObjectID="_1644859750" r:id="rId140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            Б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040" w:dyaOrig="360">
          <v:shape id="_x0000_i1093" type="#_x0000_t75" style="width:51.75pt;height:18pt" o:ole="">
            <v:imagedata r:id="rId141" o:title=""/>
          </v:shape>
          <o:OLEObject Type="Embed" ProgID="Equation.DSMT4" ShapeID="_x0000_i1093" DrawAspect="Content" ObjectID="_1644859751" r:id="rId142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В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820" w:dyaOrig="360">
          <v:shape id="_x0000_i1094" type="#_x0000_t75" style="width:90pt;height:18pt" o:ole="">
            <v:imagedata r:id="rId143" o:title=""/>
          </v:shape>
          <o:OLEObject Type="Embed" ProgID="Equation.DSMT4" ShapeID="_x0000_i1094" DrawAspect="Content" ObjectID="_1644859752" r:id="rId144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 Г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060" w:dyaOrig="360">
          <v:shape id="_x0000_i1095" type="#_x0000_t75" style="width:53.25pt;height:18pt" o:ole="">
            <v:imagedata r:id="rId145" o:title=""/>
          </v:shape>
          <o:OLEObject Type="Embed" ProgID="Equation.DSMT4" ShapeID="_x0000_i1095" DrawAspect="Content" ObjectID="_1644859753" r:id="rId146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703F63">
        <w:rPr>
          <w:rFonts w:ascii="Times New Roman" w:hAnsi="Times New Roman"/>
          <w:b/>
          <w:sz w:val="28"/>
          <w:szCs w:val="28"/>
        </w:rPr>
        <w:t xml:space="preserve">5. Преобразуйте в многочлен: </w:t>
      </w:r>
      <w:r w:rsidRPr="00703F63">
        <w:rPr>
          <w:rFonts w:ascii="Times New Roman" w:hAnsi="Times New Roman"/>
          <w:b/>
          <w:position w:val="-16"/>
          <w:sz w:val="28"/>
          <w:szCs w:val="28"/>
        </w:rPr>
        <w:object w:dxaOrig="3400" w:dyaOrig="480">
          <v:shape id="_x0000_i1096" type="#_x0000_t75" style="width:170.25pt;height:24pt" o:ole="">
            <v:imagedata r:id="rId147" o:title=""/>
          </v:shape>
          <o:OLEObject Type="Embed" ProgID="Equation.DSMT4" ShapeID="_x0000_i1096" DrawAspect="Content" ObjectID="_1644859754" r:id="rId148"/>
        </w:object>
      </w:r>
      <w:r w:rsidRPr="00703F63">
        <w:rPr>
          <w:rFonts w:ascii="Times New Roman" w:hAnsi="Times New Roman"/>
          <w:b/>
          <w:sz w:val="28"/>
          <w:szCs w:val="28"/>
        </w:rPr>
        <w:t xml:space="preserve"> (40 баллов)</w: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А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280" w:dyaOrig="360">
          <v:shape id="_x0000_i1097" type="#_x0000_t75" style="width:63pt;height:18pt" o:ole="">
            <v:imagedata r:id="rId149" o:title=""/>
          </v:shape>
          <o:OLEObject Type="Embed" ProgID="Equation.DSMT4" ShapeID="_x0000_i1097" DrawAspect="Content" ObjectID="_1644859755" r:id="rId150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         Б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280" w:dyaOrig="360">
          <v:shape id="_x0000_i1098" type="#_x0000_t75" style="width:63pt;height:18pt" o:ole="">
            <v:imagedata r:id="rId151" o:title=""/>
          </v:shape>
          <o:OLEObject Type="Embed" ProgID="Equation.DSMT4" ShapeID="_x0000_i1098" DrawAspect="Content" ObjectID="_1644859756" r:id="rId152"/>
        </w:object>
      </w:r>
    </w:p>
    <w:p w:rsidR="00171ACE" w:rsidRPr="00703F63" w:rsidRDefault="00171ACE" w:rsidP="00703F63">
      <w:pPr>
        <w:spacing w:after="0" w:line="240" w:lineRule="auto"/>
        <w:ind w:firstLine="720"/>
        <w:rPr>
          <w:rFonts w:ascii="Times New Roman" w:hAnsi="Times New Roman"/>
          <w:sz w:val="28"/>
          <w:szCs w:val="28"/>
        </w:rPr>
      </w:pPr>
      <w:r w:rsidRPr="00703F63">
        <w:rPr>
          <w:rFonts w:ascii="Times New Roman" w:hAnsi="Times New Roman"/>
          <w:sz w:val="28"/>
          <w:szCs w:val="28"/>
        </w:rPr>
        <w:t xml:space="preserve">В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280" w:dyaOrig="360">
          <v:shape id="_x0000_i1099" type="#_x0000_t75" style="width:63pt;height:18pt" o:ole="">
            <v:imagedata r:id="rId153" o:title=""/>
          </v:shape>
          <o:OLEObject Type="Embed" ProgID="Equation.DSMT4" ShapeID="_x0000_i1099" DrawAspect="Content" ObjectID="_1644859757" r:id="rId154"/>
        </w:object>
      </w:r>
      <w:r w:rsidRPr="00703F63">
        <w:rPr>
          <w:rFonts w:ascii="Times New Roman" w:hAnsi="Times New Roman"/>
          <w:sz w:val="28"/>
          <w:szCs w:val="28"/>
        </w:rPr>
        <w:t xml:space="preserve">                                         Г. </w:t>
      </w:r>
      <w:r w:rsidRPr="00703F63">
        <w:rPr>
          <w:rFonts w:ascii="Times New Roman" w:hAnsi="Times New Roman"/>
          <w:position w:val="-10"/>
          <w:sz w:val="28"/>
          <w:szCs w:val="28"/>
        </w:rPr>
        <w:object w:dxaOrig="1280" w:dyaOrig="360">
          <v:shape id="_x0000_i1100" type="#_x0000_t75" style="width:63pt;height:18pt" o:ole="">
            <v:imagedata r:id="rId155" o:title=""/>
          </v:shape>
          <o:OLEObject Type="Embed" ProgID="Equation.DSMT4" ShapeID="_x0000_i1100" DrawAspect="Content" ObjectID="_1644859758" r:id="rId156"/>
        </w:object>
      </w:r>
    </w:p>
    <w:p w:rsidR="00171ACE" w:rsidRPr="00703F63" w:rsidRDefault="00171ACE" w:rsidP="00703F63">
      <w:pPr>
        <w:spacing w:after="0" w:line="240" w:lineRule="auto"/>
        <w:ind w:right="-598"/>
        <w:rPr>
          <w:rFonts w:ascii="Times New Roman" w:hAnsi="Times New Roman"/>
          <w:sz w:val="28"/>
          <w:szCs w:val="28"/>
        </w:rPr>
      </w:pPr>
    </w:p>
    <w:sectPr w:rsidR="00171ACE" w:rsidRPr="00703F63" w:rsidSect="00226226">
      <w:pgSz w:w="16838" w:h="11906" w:orient="landscape"/>
      <w:pgMar w:top="993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473CB4"/>
    <w:multiLevelType w:val="multilevel"/>
    <w:tmpl w:val="24DC6D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73CA57AB"/>
    <w:multiLevelType w:val="multilevel"/>
    <w:tmpl w:val="EF38FE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7A821637"/>
    <w:multiLevelType w:val="multilevel"/>
    <w:tmpl w:val="D76E3E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226226"/>
    <w:rsid w:val="00000D4F"/>
    <w:rsid w:val="000E63A4"/>
    <w:rsid w:val="000F2369"/>
    <w:rsid w:val="000F643E"/>
    <w:rsid w:val="0011428B"/>
    <w:rsid w:val="0015212A"/>
    <w:rsid w:val="00171ACE"/>
    <w:rsid w:val="00176B22"/>
    <w:rsid w:val="001803EF"/>
    <w:rsid w:val="001D11FD"/>
    <w:rsid w:val="001D7D5F"/>
    <w:rsid w:val="0020588F"/>
    <w:rsid w:val="00226226"/>
    <w:rsid w:val="002570AC"/>
    <w:rsid w:val="00295BBF"/>
    <w:rsid w:val="002E2B03"/>
    <w:rsid w:val="004222E7"/>
    <w:rsid w:val="00485BA3"/>
    <w:rsid w:val="004950E7"/>
    <w:rsid w:val="004A0F78"/>
    <w:rsid w:val="004B5852"/>
    <w:rsid w:val="004C6847"/>
    <w:rsid w:val="00521396"/>
    <w:rsid w:val="005706CB"/>
    <w:rsid w:val="005718ED"/>
    <w:rsid w:val="00593ECE"/>
    <w:rsid w:val="005B59B4"/>
    <w:rsid w:val="00625DC2"/>
    <w:rsid w:val="00641293"/>
    <w:rsid w:val="006A2677"/>
    <w:rsid w:val="006D12AE"/>
    <w:rsid w:val="00703F63"/>
    <w:rsid w:val="007152F6"/>
    <w:rsid w:val="007807A3"/>
    <w:rsid w:val="007B275D"/>
    <w:rsid w:val="007B5FA6"/>
    <w:rsid w:val="007F3D58"/>
    <w:rsid w:val="007F3E28"/>
    <w:rsid w:val="007F6B80"/>
    <w:rsid w:val="00811ABC"/>
    <w:rsid w:val="00816E3B"/>
    <w:rsid w:val="00825C42"/>
    <w:rsid w:val="008308BF"/>
    <w:rsid w:val="0083484B"/>
    <w:rsid w:val="008F1080"/>
    <w:rsid w:val="00937CD7"/>
    <w:rsid w:val="009411D1"/>
    <w:rsid w:val="00957F44"/>
    <w:rsid w:val="009862FF"/>
    <w:rsid w:val="009D5202"/>
    <w:rsid w:val="00A960BE"/>
    <w:rsid w:val="00AC6D4E"/>
    <w:rsid w:val="00B126B1"/>
    <w:rsid w:val="00B21E5D"/>
    <w:rsid w:val="00B37473"/>
    <w:rsid w:val="00B60F25"/>
    <w:rsid w:val="00B665FC"/>
    <w:rsid w:val="00B81DF2"/>
    <w:rsid w:val="00BF7D8F"/>
    <w:rsid w:val="00C83FF4"/>
    <w:rsid w:val="00D06BA0"/>
    <w:rsid w:val="00D12C65"/>
    <w:rsid w:val="00D4127F"/>
    <w:rsid w:val="00D9469C"/>
    <w:rsid w:val="00DA4D6B"/>
    <w:rsid w:val="00DD6EE8"/>
    <w:rsid w:val="00DE0AB1"/>
    <w:rsid w:val="00DE0F6C"/>
    <w:rsid w:val="00DF35B2"/>
    <w:rsid w:val="00E55E2A"/>
    <w:rsid w:val="00E734F0"/>
    <w:rsid w:val="00E8280D"/>
    <w:rsid w:val="00EA495F"/>
    <w:rsid w:val="00F0577D"/>
    <w:rsid w:val="00F329C8"/>
    <w:rsid w:val="00F342DF"/>
    <w:rsid w:val="00F60E27"/>
    <w:rsid w:val="00FC06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0577D"/>
    <w:pPr>
      <w:spacing w:after="200" w:line="276" w:lineRule="auto"/>
    </w:pPr>
  </w:style>
  <w:style w:type="paragraph" w:styleId="1">
    <w:name w:val="heading 1"/>
    <w:basedOn w:val="a"/>
    <w:link w:val="10"/>
    <w:uiPriority w:val="99"/>
    <w:qFormat/>
    <w:rsid w:val="0083484B"/>
    <w:pPr>
      <w:spacing w:before="100" w:beforeAutospacing="1" w:after="75" w:line="240" w:lineRule="auto"/>
      <w:outlineLvl w:val="0"/>
    </w:pPr>
    <w:rPr>
      <w:rFonts w:ascii="Arial" w:hAnsi="Arial" w:cs="Arial"/>
      <w:b/>
      <w:bCs/>
      <w:color w:val="199043"/>
      <w:kern w:val="36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83484B"/>
    <w:rPr>
      <w:rFonts w:ascii="Arial" w:hAnsi="Arial" w:cs="Arial"/>
      <w:b/>
      <w:bCs/>
      <w:color w:val="199043"/>
      <w:kern w:val="36"/>
      <w:sz w:val="28"/>
      <w:szCs w:val="28"/>
    </w:rPr>
  </w:style>
  <w:style w:type="table" w:styleId="a3">
    <w:name w:val="Table Grid"/>
    <w:basedOn w:val="a1"/>
    <w:uiPriority w:val="99"/>
    <w:rsid w:val="00226226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uiPriority w:val="99"/>
    <w:rsid w:val="00937CD7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apple-converted-space">
    <w:name w:val="apple-converted-space"/>
    <w:basedOn w:val="a0"/>
    <w:uiPriority w:val="99"/>
    <w:rsid w:val="00625DC2"/>
    <w:rPr>
      <w:rFonts w:cs="Times New Roman"/>
    </w:rPr>
  </w:style>
  <w:style w:type="paragraph" w:styleId="a5">
    <w:name w:val="Document Map"/>
    <w:basedOn w:val="a"/>
    <w:link w:val="a6"/>
    <w:uiPriority w:val="99"/>
    <w:semiHidden/>
    <w:rsid w:val="005B59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Схема документа Знак"/>
    <w:basedOn w:val="a0"/>
    <w:link w:val="a5"/>
    <w:uiPriority w:val="99"/>
    <w:semiHidden/>
    <w:locked/>
    <w:rsid w:val="005B59B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14187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41878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14187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4187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14187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4187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4187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4187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41878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14187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53" Type="http://schemas.openxmlformats.org/officeDocument/2006/relationships/image" Target="media/image7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e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2</Pages>
  <Words>2012</Words>
  <Characters>11473</Characters>
  <Application>Microsoft Office Word</Application>
  <DocSecurity>0</DocSecurity>
  <Lines>95</Lines>
  <Paragraphs>26</Paragraphs>
  <ScaleCrop>false</ScaleCrop>
  <Company>Microsoft</Company>
  <LinksUpToDate>false</LinksUpToDate>
  <CharactersWithSpaces>134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vel</dc:creator>
  <cp:lastModifiedBy>Насретдиновы</cp:lastModifiedBy>
  <cp:revision>2</cp:revision>
  <cp:lastPrinted>2002-01-01T16:43:00Z</cp:lastPrinted>
  <dcterms:created xsi:type="dcterms:W3CDTF">2020-03-04T17:40:00Z</dcterms:created>
  <dcterms:modified xsi:type="dcterms:W3CDTF">2020-03-04T17:40:00Z</dcterms:modified>
</cp:coreProperties>
</file>